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tylesWithEffects.xml" ContentType="application/vnd.ms-word.stylesWithEffect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40F9C" w:rsidRPr="00713AC4" w:rsidRDefault="00D40F9C" w:rsidP="00D40F9C">
      <w:pPr>
        <w:pBdr>
          <w:bottom w:val="single" w:sz="4" w:space="1" w:color="auto"/>
        </w:pBdr>
        <w:spacing w:after="0"/>
        <w:rPr>
          <w:rFonts w:ascii="Arial" w:hAnsi="Arial" w:cs="Arial"/>
        </w:rPr>
      </w:pPr>
      <w:bookmarkStart w:id="0" w:name="_GoBack"/>
      <w:bookmarkEnd w:id="0"/>
      <w:r w:rsidRPr="00713AC4">
        <w:rPr>
          <w:rFonts w:ascii="Arial" w:hAnsi="Arial" w:cs="Arial"/>
        </w:rPr>
        <w:t>Notes</w:t>
      </w:r>
    </w:p>
    <w:p w:rsidR="00D40F9C" w:rsidRPr="00713AC4" w:rsidRDefault="000906C6" w:rsidP="00D40F9C">
      <w:pPr>
        <w:spacing w:after="0"/>
        <w:rPr>
          <w:rFonts w:ascii="Arial" w:hAnsi="Arial" w:cs="Arial"/>
          <w:b/>
        </w:rPr>
      </w:pPr>
      <w:r>
        <w:rPr>
          <w:rFonts w:ascii="Arial" w:hAnsi="Arial" w:cs="Arial"/>
          <w:b/>
        </w:rPr>
        <w:t xml:space="preserve">Definition:  </w:t>
      </w:r>
      <w:r w:rsidR="0040697E">
        <w:rPr>
          <w:rFonts w:ascii="Arial" w:hAnsi="Arial" w:cs="Arial"/>
          <w:b/>
        </w:rPr>
        <w:t>Function</w:t>
      </w:r>
    </w:p>
    <w:p w:rsidR="00D40F9C" w:rsidRPr="00713AC4" w:rsidRDefault="00D40F9C" w:rsidP="00D40F9C">
      <w:pPr>
        <w:spacing w:after="0"/>
        <w:rPr>
          <w:rFonts w:ascii="Arial" w:hAnsi="Arial" w:cs="Arial"/>
        </w:rPr>
      </w:pPr>
    </w:p>
    <w:p w:rsidR="00D40F9C" w:rsidRPr="00713AC4" w:rsidRDefault="00D40F9C" w:rsidP="00D40F9C">
      <w:pPr>
        <w:spacing w:after="0"/>
        <w:rPr>
          <w:rFonts w:ascii="Arial" w:hAnsi="Arial" w:cs="Arial"/>
        </w:rPr>
      </w:pPr>
    </w:p>
    <w:p w:rsidR="00D40F9C" w:rsidRPr="00713AC4" w:rsidRDefault="00D40F9C" w:rsidP="00D40F9C">
      <w:pPr>
        <w:spacing w:after="0"/>
        <w:rPr>
          <w:rFonts w:ascii="Arial" w:hAnsi="Arial" w:cs="Arial"/>
        </w:rPr>
      </w:pPr>
    </w:p>
    <w:p w:rsidR="00D40F9C" w:rsidRPr="00713AC4" w:rsidRDefault="00D40F9C" w:rsidP="00D40F9C">
      <w:pPr>
        <w:pStyle w:val="ListParagraph"/>
        <w:numPr>
          <w:ilvl w:val="0"/>
          <w:numId w:val="1"/>
        </w:numPr>
        <w:rPr>
          <w:rFonts w:ascii="Arial" w:hAnsi="Arial" w:cs="Arial"/>
          <w:bCs/>
        </w:rPr>
      </w:pPr>
      <w:r w:rsidRPr="00713AC4">
        <w:rPr>
          <w:rFonts w:ascii="Arial" w:hAnsi="Arial" w:cs="Arial"/>
          <w:b/>
        </w:rPr>
        <w:t>Circle</w:t>
      </w:r>
      <w:r w:rsidRPr="00713AC4">
        <w:rPr>
          <w:rFonts w:ascii="Arial" w:hAnsi="Arial" w:cs="Arial"/>
        </w:rPr>
        <w:t xml:space="preserve"> the tables and graphs below that represent functions</w:t>
      </w:r>
      <w:r w:rsidRPr="00713AC4">
        <w:rPr>
          <w:rFonts w:ascii="Arial" w:hAnsi="Arial" w:cs="Arial"/>
          <w:bCs/>
        </w:rPr>
        <w:t>.</w:t>
      </w:r>
      <w:r>
        <w:rPr>
          <w:rFonts w:ascii="Arial" w:hAnsi="Arial" w:cs="Arial"/>
          <w:bCs/>
        </w:rPr>
        <w:t xml:space="preserve">  Explain.</w:t>
      </w:r>
      <w:r w:rsidRPr="00713AC4">
        <w:rPr>
          <w:rFonts w:ascii="Arial" w:hAnsi="Arial" w:cs="Arial"/>
          <w:bCs/>
        </w:rPr>
        <w:t xml:space="preserve">  </w:t>
      </w:r>
    </w:p>
    <w:p w:rsidR="00D40F9C" w:rsidRPr="00713AC4" w:rsidRDefault="00D40F9C" w:rsidP="00D40F9C">
      <w:pPr>
        <w:pStyle w:val="ListParagraph"/>
        <w:spacing w:after="0"/>
        <w:ind w:left="360"/>
        <w:rPr>
          <w:rFonts w:ascii="Arial" w:hAnsi="Arial" w:cs="Arial"/>
        </w:rPr>
      </w:pPr>
    </w:p>
    <w:tbl>
      <w:tblPr>
        <w:tblW w:w="0" w:type="auto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1197"/>
        <w:gridCol w:w="1197"/>
        <w:gridCol w:w="1008"/>
        <w:gridCol w:w="1197"/>
        <w:gridCol w:w="1197"/>
        <w:gridCol w:w="1008"/>
        <w:gridCol w:w="1197"/>
        <w:gridCol w:w="1197"/>
      </w:tblGrid>
      <w:tr w:rsidR="00D40F9C" w:rsidRPr="00CB4F66" w:rsidTr="00A425E0">
        <w:trPr>
          <w:jc w:val="center"/>
        </w:trPr>
        <w:tc>
          <w:tcPr>
            <w:tcW w:w="2394" w:type="dxa"/>
            <w:gridSpan w:val="2"/>
            <w:tcBorders>
              <w:right w:val="single" w:sz="4" w:space="0" w:color="auto"/>
            </w:tcBorders>
          </w:tcPr>
          <w:p w:rsidR="00D40F9C" w:rsidRPr="00CB4F66" w:rsidRDefault="00D40F9C" w:rsidP="00A425E0">
            <w:pPr>
              <w:spacing w:after="0"/>
              <w:jc w:val="center"/>
              <w:rPr>
                <w:rFonts w:ascii="Arial" w:hAnsi="Arial" w:cs="Arial"/>
              </w:rPr>
            </w:pPr>
            <w:r w:rsidRPr="00CB4F66">
              <w:rPr>
                <w:rFonts w:ascii="Arial" w:hAnsi="Arial" w:cs="Arial"/>
              </w:rPr>
              <w:t>Table a.</w:t>
            </w:r>
          </w:p>
        </w:tc>
        <w:tc>
          <w:tcPr>
            <w:tcW w:w="100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D40F9C" w:rsidRPr="00CB4F66" w:rsidRDefault="00D40F9C" w:rsidP="00A425E0">
            <w:pPr>
              <w:spacing w:after="0"/>
              <w:jc w:val="center"/>
              <w:rPr>
                <w:rFonts w:ascii="Arial" w:hAnsi="Arial" w:cs="Arial"/>
              </w:rPr>
            </w:pPr>
          </w:p>
        </w:tc>
        <w:tc>
          <w:tcPr>
            <w:tcW w:w="2394" w:type="dxa"/>
            <w:gridSpan w:val="2"/>
            <w:tcBorders>
              <w:left w:val="single" w:sz="4" w:space="0" w:color="auto"/>
              <w:right w:val="single" w:sz="4" w:space="0" w:color="auto"/>
            </w:tcBorders>
          </w:tcPr>
          <w:p w:rsidR="00D40F9C" w:rsidRPr="00CB4F66" w:rsidRDefault="00D40F9C" w:rsidP="00A425E0">
            <w:pPr>
              <w:spacing w:after="0"/>
              <w:jc w:val="center"/>
              <w:rPr>
                <w:rFonts w:ascii="Arial" w:hAnsi="Arial" w:cs="Arial"/>
              </w:rPr>
            </w:pPr>
            <w:r w:rsidRPr="00CB4F66">
              <w:rPr>
                <w:rFonts w:ascii="Arial" w:hAnsi="Arial" w:cs="Arial"/>
              </w:rPr>
              <w:t>Table b.</w:t>
            </w:r>
          </w:p>
        </w:tc>
        <w:tc>
          <w:tcPr>
            <w:tcW w:w="100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D40F9C" w:rsidRPr="00CB4F66" w:rsidRDefault="00D40F9C" w:rsidP="00A425E0">
            <w:pPr>
              <w:spacing w:after="0"/>
              <w:jc w:val="center"/>
              <w:rPr>
                <w:rFonts w:ascii="Arial" w:hAnsi="Arial" w:cs="Arial"/>
              </w:rPr>
            </w:pPr>
          </w:p>
        </w:tc>
        <w:tc>
          <w:tcPr>
            <w:tcW w:w="2394" w:type="dxa"/>
            <w:gridSpan w:val="2"/>
            <w:tcBorders>
              <w:left w:val="single" w:sz="4" w:space="0" w:color="auto"/>
            </w:tcBorders>
          </w:tcPr>
          <w:p w:rsidR="00D40F9C" w:rsidRPr="00CB4F66" w:rsidRDefault="00D40F9C" w:rsidP="00A425E0">
            <w:pPr>
              <w:spacing w:after="0"/>
              <w:jc w:val="center"/>
              <w:rPr>
                <w:rFonts w:ascii="Arial" w:hAnsi="Arial" w:cs="Arial"/>
              </w:rPr>
            </w:pPr>
            <w:r w:rsidRPr="00CB4F66">
              <w:rPr>
                <w:rFonts w:ascii="Arial" w:hAnsi="Arial" w:cs="Arial"/>
              </w:rPr>
              <w:t>Table c.</w:t>
            </w:r>
          </w:p>
        </w:tc>
      </w:tr>
      <w:tr w:rsidR="00D40F9C" w:rsidRPr="00CB4F66" w:rsidTr="00A425E0">
        <w:trPr>
          <w:jc w:val="center"/>
        </w:trPr>
        <w:tc>
          <w:tcPr>
            <w:tcW w:w="1197" w:type="dxa"/>
          </w:tcPr>
          <w:p w:rsidR="00D40F9C" w:rsidRPr="00CB4F66" w:rsidRDefault="00D40F9C" w:rsidP="00A425E0">
            <w:pPr>
              <w:spacing w:after="0"/>
              <w:jc w:val="center"/>
              <w:rPr>
                <w:rFonts w:ascii="Arial" w:hAnsi="Arial" w:cs="Arial"/>
              </w:rPr>
            </w:pPr>
            <w:r w:rsidRPr="00CB4F66">
              <w:rPr>
                <w:rFonts w:ascii="Arial" w:hAnsi="Arial" w:cs="Arial"/>
              </w:rPr>
              <w:t>Input</w:t>
            </w:r>
          </w:p>
        </w:tc>
        <w:tc>
          <w:tcPr>
            <w:tcW w:w="1197" w:type="dxa"/>
            <w:tcBorders>
              <w:right w:val="single" w:sz="4" w:space="0" w:color="auto"/>
            </w:tcBorders>
          </w:tcPr>
          <w:p w:rsidR="00D40F9C" w:rsidRPr="00CB4F66" w:rsidRDefault="00D40F9C" w:rsidP="00A425E0">
            <w:pPr>
              <w:spacing w:after="0"/>
              <w:jc w:val="center"/>
              <w:rPr>
                <w:rFonts w:ascii="Arial" w:hAnsi="Arial" w:cs="Arial"/>
              </w:rPr>
            </w:pPr>
            <w:r w:rsidRPr="00CB4F66">
              <w:rPr>
                <w:rFonts w:ascii="Arial" w:hAnsi="Arial" w:cs="Arial"/>
              </w:rPr>
              <w:t>Output</w:t>
            </w:r>
          </w:p>
        </w:tc>
        <w:tc>
          <w:tcPr>
            <w:tcW w:w="100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D40F9C" w:rsidRPr="00CB4F66" w:rsidRDefault="00D40F9C" w:rsidP="00A425E0">
            <w:pPr>
              <w:spacing w:after="0"/>
              <w:jc w:val="center"/>
              <w:rPr>
                <w:rFonts w:ascii="Arial" w:hAnsi="Arial" w:cs="Arial"/>
              </w:rPr>
            </w:pPr>
          </w:p>
        </w:tc>
        <w:tc>
          <w:tcPr>
            <w:tcW w:w="1197" w:type="dxa"/>
            <w:tcBorders>
              <w:left w:val="single" w:sz="4" w:space="0" w:color="auto"/>
            </w:tcBorders>
          </w:tcPr>
          <w:p w:rsidR="00D40F9C" w:rsidRPr="00CB4F66" w:rsidRDefault="00D40F9C" w:rsidP="00A425E0">
            <w:pPr>
              <w:spacing w:after="0"/>
              <w:jc w:val="center"/>
              <w:rPr>
                <w:rFonts w:ascii="Arial" w:hAnsi="Arial" w:cs="Arial"/>
              </w:rPr>
            </w:pPr>
            <w:r w:rsidRPr="00CB4F66">
              <w:rPr>
                <w:rFonts w:ascii="Arial" w:hAnsi="Arial" w:cs="Arial"/>
              </w:rPr>
              <w:t>Input</w:t>
            </w:r>
          </w:p>
        </w:tc>
        <w:tc>
          <w:tcPr>
            <w:tcW w:w="1197" w:type="dxa"/>
            <w:tcBorders>
              <w:right w:val="single" w:sz="4" w:space="0" w:color="auto"/>
            </w:tcBorders>
          </w:tcPr>
          <w:p w:rsidR="00D40F9C" w:rsidRPr="00CB4F66" w:rsidRDefault="00D40F9C" w:rsidP="00A425E0">
            <w:pPr>
              <w:spacing w:after="0"/>
              <w:jc w:val="center"/>
              <w:rPr>
                <w:rFonts w:ascii="Arial" w:hAnsi="Arial" w:cs="Arial"/>
              </w:rPr>
            </w:pPr>
            <w:r w:rsidRPr="00CB4F66">
              <w:rPr>
                <w:rFonts w:ascii="Arial" w:hAnsi="Arial" w:cs="Arial"/>
              </w:rPr>
              <w:t>Output</w:t>
            </w:r>
          </w:p>
        </w:tc>
        <w:tc>
          <w:tcPr>
            <w:tcW w:w="100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D40F9C" w:rsidRPr="00CB4F66" w:rsidRDefault="00D40F9C" w:rsidP="00A425E0">
            <w:pPr>
              <w:spacing w:after="0"/>
              <w:jc w:val="center"/>
              <w:rPr>
                <w:rFonts w:ascii="Arial" w:hAnsi="Arial" w:cs="Arial"/>
              </w:rPr>
            </w:pPr>
          </w:p>
        </w:tc>
        <w:tc>
          <w:tcPr>
            <w:tcW w:w="1197" w:type="dxa"/>
            <w:tcBorders>
              <w:left w:val="single" w:sz="4" w:space="0" w:color="auto"/>
            </w:tcBorders>
          </w:tcPr>
          <w:p w:rsidR="00D40F9C" w:rsidRPr="00CB4F66" w:rsidRDefault="00D40F9C" w:rsidP="00A425E0">
            <w:pPr>
              <w:spacing w:after="0"/>
              <w:jc w:val="center"/>
              <w:rPr>
                <w:rFonts w:ascii="Arial" w:hAnsi="Arial" w:cs="Arial"/>
              </w:rPr>
            </w:pPr>
            <w:r w:rsidRPr="00CB4F66">
              <w:rPr>
                <w:rFonts w:ascii="Arial" w:hAnsi="Arial" w:cs="Arial"/>
              </w:rPr>
              <w:t>Input</w:t>
            </w:r>
          </w:p>
        </w:tc>
        <w:tc>
          <w:tcPr>
            <w:tcW w:w="1197" w:type="dxa"/>
          </w:tcPr>
          <w:p w:rsidR="00D40F9C" w:rsidRPr="00CB4F66" w:rsidRDefault="00D40F9C" w:rsidP="00A425E0">
            <w:pPr>
              <w:spacing w:after="0"/>
              <w:jc w:val="center"/>
              <w:rPr>
                <w:rFonts w:ascii="Arial" w:hAnsi="Arial" w:cs="Arial"/>
              </w:rPr>
            </w:pPr>
            <w:r w:rsidRPr="00CB4F66">
              <w:rPr>
                <w:rFonts w:ascii="Arial" w:hAnsi="Arial" w:cs="Arial"/>
              </w:rPr>
              <w:t>Output</w:t>
            </w:r>
          </w:p>
        </w:tc>
      </w:tr>
      <w:tr w:rsidR="00D40F9C" w:rsidRPr="00CB4F66" w:rsidTr="00A425E0">
        <w:trPr>
          <w:jc w:val="center"/>
        </w:trPr>
        <w:tc>
          <w:tcPr>
            <w:tcW w:w="1197" w:type="dxa"/>
          </w:tcPr>
          <w:p w:rsidR="00D40F9C" w:rsidRPr="00CB4F66" w:rsidRDefault="00D40F9C" w:rsidP="00A425E0">
            <w:pPr>
              <w:spacing w:after="0"/>
              <w:jc w:val="center"/>
              <w:rPr>
                <w:rFonts w:ascii="Arial" w:hAnsi="Arial" w:cs="Arial"/>
              </w:rPr>
            </w:pPr>
            <w:r w:rsidRPr="00CB4F66">
              <w:rPr>
                <w:rFonts w:ascii="Arial" w:hAnsi="Arial" w:cs="Arial"/>
              </w:rPr>
              <w:t>1</w:t>
            </w:r>
          </w:p>
        </w:tc>
        <w:tc>
          <w:tcPr>
            <w:tcW w:w="1197" w:type="dxa"/>
            <w:tcBorders>
              <w:right w:val="single" w:sz="4" w:space="0" w:color="auto"/>
            </w:tcBorders>
          </w:tcPr>
          <w:p w:rsidR="00D40F9C" w:rsidRPr="00CB4F66" w:rsidRDefault="00D40F9C" w:rsidP="00A425E0">
            <w:pPr>
              <w:spacing w:after="0"/>
              <w:jc w:val="center"/>
              <w:rPr>
                <w:rFonts w:ascii="Arial" w:hAnsi="Arial" w:cs="Arial"/>
              </w:rPr>
            </w:pPr>
            <w:r w:rsidRPr="00CB4F66">
              <w:rPr>
                <w:rFonts w:ascii="Arial" w:hAnsi="Arial" w:cs="Arial"/>
              </w:rPr>
              <w:t>7</w:t>
            </w:r>
          </w:p>
        </w:tc>
        <w:tc>
          <w:tcPr>
            <w:tcW w:w="100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D40F9C" w:rsidRPr="00CB4F66" w:rsidRDefault="00D40F9C" w:rsidP="00A425E0">
            <w:pPr>
              <w:spacing w:after="0"/>
              <w:jc w:val="center"/>
              <w:rPr>
                <w:rFonts w:ascii="Arial" w:hAnsi="Arial" w:cs="Arial"/>
              </w:rPr>
            </w:pPr>
          </w:p>
        </w:tc>
        <w:tc>
          <w:tcPr>
            <w:tcW w:w="1197" w:type="dxa"/>
            <w:tcBorders>
              <w:left w:val="single" w:sz="4" w:space="0" w:color="auto"/>
            </w:tcBorders>
          </w:tcPr>
          <w:p w:rsidR="00D40F9C" w:rsidRPr="00CB4F66" w:rsidRDefault="00D40F9C" w:rsidP="00A425E0">
            <w:pPr>
              <w:spacing w:after="0"/>
              <w:jc w:val="center"/>
              <w:rPr>
                <w:rFonts w:ascii="Arial" w:hAnsi="Arial" w:cs="Arial"/>
              </w:rPr>
            </w:pPr>
            <w:r w:rsidRPr="00CB4F66">
              <w:rPr>
                <w:rFonts w:ascii="Arial" w:hAnsi="Arial" w:cs="Arial"/>
              </w:rPr>
              <w:t>1</w:t>
            </w:r>
          </w:p>
        </w:tc>
        <w:tc>
          <w:tcPr>
            <w:tcW w:w="1197" w:type="dxa"/>
            <w:tcBorders>
              <w:right w:val="single" w:sz="4" w:space="0" w:color="auto"/>
            </w:tcBorders>
          </w:tcPr>
          <w:p w:rsidR="00D40F9C" w:rsidRPr="00CB4F66" w:rsidRDefault="00D40F9C" w:rsidP="00A425E0">
            <w:pPr>
              <w:spacing w:after="0"/>
              <w:jc w:val="center"/>
              <w:rPr>
                <w:rFonts w:ascii="Arial" w:hAnsi="Arial" w:cs="Arial"/>
              </w:rPr>
            </w:pPr>
            <w:r w:rsidRPr="00CB4F66">
              <w:rPr>
                <w:rFonts w:ascii="Arial" w:hAnsi="Arial" w:cs="Arial"/>
              </w:rPr>
              <w:t>6</w:t>
            </w:r>
          </w:p>
        </w:tc>
        <w:tc>
          <w:tcPr>
            <w:tcW w:w="100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D40F9C" w:rsidRPr="00CB4F66" w:rsidRDefault="00D40F9C" w:rsidP="00A425E0">
            <w:pPr>
              <w:spacing w:after="0"/>
              <w:jc w:val="center"/>
              <w:rPr>
                <w:rFonts w:ascii="Arial" w:hAnsi="Arial" w:cs="Arial"/>
              </w:rPr>
            </w:pPr>
          </w:p>
        </w:tc>
        <w:tc>
          <w:tcPr>
            <w:tcW w:w="1197" w:type="dxa"/>
            <w:tcBorders>
              <w:left w:val="single" w:sz="4" w:space="0" w:color="auto"/>
            </w:tcBorders>
          </w:tcPr>
          <w:p w:rsidR="00D40F9C" w:rsidRPr="00CB4F66" w:rsidRDefault="00D40F9C" w:rsidP="00A425E0">
            <w:pPr>
              <w:spacing w:after="0"/>
              <w:jc w:val="center"/>
              <w:rPr>
                <w:rFonts w:ascii="Arial" w:hAnsi="Arial" w:cs="Arial"/>
              </w:rPr>
            </w:pPr>
            <w:r w:rsidRPr="00CB4F66">
              <w:rPr>
                <w:rFonts w:ascii="Arial" w:hAnsi="Arial" w:cs="Arial"/>
              </w:rPr>
              <w:t>1</w:t>
            </w:r>
          </w:p>
        </w:tc>
        <w:tc>
          <w:tcPr>
            <w:tcW w:w="1197" w:type="dxa"/>
          </w:tcPr>
          <w:p w:rsidR="00D40F9C" w:rsidRPr="00CB4F66" w:rsidRDefault="00D40F9C" w:rsidP="00A425E0">
            <w:pPr>
              <w:spacing w:after="0"/>
              <w:jc w:val="center"/>
              <w:rPr>
                <w:rFonts w:ascii="Arial" w:hAnsi="Arial" w:cs="Arial"/>
              </w:rPr>
            </w:pPr>
            <w:r w:rsidRPr="00CB4F66">
              <w:rPr>
                <w:rFonts w:ascii="Arial" w:hAnsi="Arial" w:cs="Arial"/>
              </w:rPr>
              <w:t>7</w:t>
            </w:r>
          </w:p>
        </w:tc>
      </w:tr>
      <w:tr w:rsidR="00D40F9C" w:rsidRPr="00CB4F66" w:rsidTr="00A425E0">
        <w:trPr>
          <w:jc w:val="center"/>
        </w:trPr>
        <w:tc>
          <w:tcPr>
            <w:tcW w:w="1197" w:type="dxa"/>
          </w:tcPr>
          <w:p w:rsidR="00D40F9C" w:rsidRPr="00CB4F66" w:rsidRDefault="00D40F9C" w:rsidP="00A425E0">
            <w:pPr>
              <w:spacing w:after="0"/>
              <w:jc w:val="center"/>
              <w:rPr>
                <w:rFonts w:ascii="Arial" w:hAnsi="Arial" w:cs="Arial"/>
              </w:rPr>
            </w:pPr>
            <w:r w:rsidRPr="00CB4F66">
              <w:rPr>
                <w:rFonts w:ascii="Arial" w:hAnsi="Arial" w:cs="Arial"/>
              </w:rPr>
              <w:t>2</w:t>
            </w:r>
          </w:p>
        </w:tc>
        <w:tc>
          <w:tcPr>
            <w:tcW w:w="1197" w:type="dxa"/>
            <w:tcBorders>
              <w:right w:val="single" w:sz="4" w:space="0" w:color="auto"/>
            </w:tcBorders>
          </w:tcPr>
          <w:p w:rsidR="00D40F9C" w:rsidRPr="00CB4F66" w:rsidRDefault="00D40F9C" w:rsidP="00A425E0">
            <w:pPr>
              <w:spacing w:after="0"/>
              <w:jc w:val="center"/>
              <w:rPr>
                <w:rFonts w:ascii="Arial" w:hAnsi="Arial" w:cs="Arial"/>
              </w:rPr>
            </w:pPr>
            <w:r w:rsidRPr="00CB4F66">
              <w:rPr>
                <w:rFonts w:ascii="Arial" w:hAnsi="Arial" w:cs="Arial"/>
              </w:rPr>
              <w:t>8</w:t>
            </w:r>
          </w:p>
        </w:tc>
        <w:tc>
          <w:tcPr>
            <w:tcW w:w="100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D40F9C" w:rsidRPr="00CB4F66" w:rsidRDefault="00D40F9C" w:rsidP="00A425E0">
            <w:pPr>
              <w:spacing w:after="0"/>
              <w:jc w:val="center"/>
              <w:rPr>
                <w:rFonts w:ascii="Arial" w:hAnsi="Arial" w:cs="Arial"/>
              </w:rPr>
            </w:pPr>
          </w:p>
        </w:tc>
        <w:tc>
          <w:tcPr>
            <w:tcW w:w="1197" w:type="dxa"/>
            <w:tcBorders>
              <w:left w:val="single" w:sz="4" w:space="0" w:color="auto"/>
            </w:tcBorders>
          </w:tcPr>
          <w:p w:rsidR="00D40F9C" w:rsidRPr="00CB4F66" w:rsidRDefault="00D40F9C" w:rsidP="00A425E0">
            <w:pPr>
              <w:spacing w:after="0"/>
              <w:jc w:val="center"/>
              <w:rPr>
                <w:rFonts w:ascii="Arial" w:hAnsi="Arial" w:cs="Arial"/>
              </w:rPr>
            </w:pPr>
            <w:r w:rsidRPr="00CB4F66">
              <w:rPr>
                <w:rFonts w:ascii="Arial" w:hAnsi="Arial" w:cs="Arial"/>
              </w:rPr>
              <w:t>2</w:t>
            </w:r>
          </w:p>
        </w:tc>
        <w:tc>
          <w:tcPr>
            <w:tcW w:w="1197" w:type="dxa"/>
            <w:tcBorders>
              <w:right w:val="single" w:sz="4" w:space="0" w:color="auto"/>
            </w:tcBorders>
          </w:tcPr>
          <w:p w:rsidR="00D40F9C" w:rsidRPr="00CB4F66" w:rsidRDefault="00D40F9C" w:rsidP="00A425E0">
            <w:pPr>
              <w:spacing w:after="0"/>
              <w:jc w:val="center"/>
              <w:rPr>
                <w:rFonts w:ascii="Arial" w:hAnsi="Arial" w:cs="Arial"/>
              </w:rPr>
            </w:pPr>
            <w:r w:rsidRPr="00CB4F66">
              <w:rPr>
                <w:rFonts w:ascii="Arial" w:hAnsi="Arial" w:cs="Arial"/>
              </w:rPr>
              <w:t>6</w:t>
            </w:r>
          </w:p>
        </w:tc>
        <w:tc>
          <w:tcPr>
            <w:tcW w:w="100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D40F9C" w:rsidRPr="00CB4F66" w:rsidRDefault="00D40F9C" w:rsidP="00A425E0">
            <w:pPr>
              <w:spacing w:after="0"/>
              <w:jc w:val="center"/>
              <w:rPr>
                <w:rFonts w:ascii="Arial" w:hAnsi="Arial" w:cs="Arial"/>
              </w:rPr>
            </w:pPr>
          </w:p>
        </w:tc>
        <w:tc>
          <w:tcPr>
            <w:tcW w:w="1197" w:type="dxa"/>
            <w:tcBorders>
              <w:left w:val="single" w:sz="4" w:space="0" w:color="auto"/>
            </w:tcBorders>
          </w:tcPr>
          <w:p w:rsidR="00D40F9C" w:rsidRPr="00CB4F66" w:rsidRDefault="00D40F9C" w:rsidP="00A425E0">
            <w:pPr>
              <w:spacing w:after="0"/>
              <w:jc w:val="center"/>
              <w:rPr>
                <w:rFonts w:ascii="Arial" w:hAnsi="Arial" w:cs="Arial"/>
              </w:rPr>
            </w:pPr>
            <w:r w:rsidRPr="00CB4F66">
              <w:rPr>
                <w:rFonts w:ascii="Arial" w:hAnsi="Arial" w:cs="Arial"/>
              </w:rPr>
              <w:t>1</w:t>
            </w:r>
          </w:p>
        </w:tc>
        <w:tc>
          <w:tcPr>
            <w:tcW w:w="1197" w:type="dxa"/>
          </w:tcPr>
          <w:p w:rsidR="00D40F9C" w:rsidRPr="00CB4F66" w:rsidRDefault="00D40F9C" w:rsidP="00A425E0">
            <w:pPr>
              <w:spacing w:after="0"/>
              <w:jc w:val="center"/>
              <w:rPr>
                <w:rFonts w:ascii="Arial" w:hAnsi="Arial" w:cs="Arial"/>
              </w:rPr>
            </w:pPr>
            <w:r w:rsidRPr="00CB4F66">
              <w:rPr>
                <w:rFonts w:ascii="Arial" w:hAnsi="Arial" w:cs="Arial"/>
              </w:rPr>
              <w:t>8</w:t>
            </w:r>
          </w:p>
        </w:tc>
      </w:tr>
      <w:tr w:rsidR="00D40F9C" w:rsidRPr="00CB4F66" w:rsidTr="00A425E0">
        <w:trPr>
          <w:jc w:val="center"/>
        </w:trPr>
        <w:tc>
          <w:tcPr>
            <w:tcW w:w="1197" w:type="dxa"/>
          </w:tcPr>
          <w:p w:rsidR="00D40F9C" w:rsidRPr="00CB4F66" w:rsidRDefault="00D40F9C" w:rsidP="00A425E0">
            <w:pPr>
              <w:spacing w:after="0"/>
              <w:jc w:val="center"/>
              <w:rPr>
                <w:rFonts w:ascii="Arial" w:hAnsi="Arial" w:cs="Arial"/>
              </w:rPr>
            </w:pPr>
            <w:r w:rsidRPr="00CB4F66">
              <w:rPr>
                <w:rFonts w:ascii="Arial" w:hAnsi="Arial" w:cs="Arial"/>
              </w:rPr>
              <w:t>3</w:t>
            </w:r>
          </w:p>
        </w:tc>
        <w:tc>
          <w:tcPr>
            <w:tcW w:w="1197" w:type="dxa"/>
            <w:tcBorders>
              <w:right w:val="single" w:sz="4" w:space="0" w:color="auto"/>
            </w:tcBorders>
          </w:tcPr>
          <w:p w:rsidR="00D40F9C" w:rsidRPr="00CB4F66" w:rsidRDefault="00D40F9C" w:rsidP="00A425E0">
            <w:pPr>
              <w:spacing w:after="0"/>
              <w:jc w:val="center"/>
              <w:rPr>
                <w:rFonts w:ascii="Arial" w:hAnsi="Arial" w:cs="Arial"/>
              </w:rPr>
            </w:pPr>
            <w:r w:rsidRPr="00CB4F66">
              <w:rPr>
                <w:rFonts w:ascii="Arial" w:hAnsi="Arial" w:cs="Arial"/>
              </w:rPr>
              <w:t>11</w:t>
            </w:r>
          </w:p>
        </w:tc>
        <w:tc>
          <w:tcPr>
            <w:tcW w:w="100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D40F9C" w:rsidRPr="00CB4F66" w:rsidRDefault="00D40F9C" w:rsidP="00A425E0">
            <w:pPr>
              <w:spacing w:after="0"/>
              <w:jc w:val="center"/>
              <w:rPr>
                <w:rFonts w:ascii="Arial" w:hAnsi="Arial" w:cs="Arial"/>
              </w:rPr>
            </w:pPr>
          </w:p>
        </w:tc>
        <w:tc>
          <w:tcPr>
            <w:tcW w:w="1197" w:type="dxa"/>
            <w:tcBorders>
              <w:left w:val="single" w:sz="4" w:space="0" w:color="auto"/>
            </w:tcBorders>
          </w:tcPr>
          <w:p w:rsidR="00D40F9C" w:rsidRPr="00CB4F66" w:rsidRDefault="00D40F9C" w:rsidP="00A425E0">
            <w:pPr>
              <w:spacing w:after="0"/>
              <w:jc w:val="center"/>
              <w:rPr>
                <w:rFonts w:ascii="Arial" w:hAnsi="Arial" w:cs="Arial"/>
              </w:rPr>
            </w:pPr>
            <w:r w:rsidRPr="00CB4F66">
              <w:rPr>
                <w:rFonts w:ascii="Arial" w:hAnsi="Arial" w:cs="Arial"/>
              </w:rPr>
              <w:t>3</w:t>
            </w:r>
          </w:p>
        </w:tc>
        <w:tc>
          <w:tcPr>
            <w:tcW w:w="1197" w:type="dxa"/>
            <w:tcBorders>
              <w:right w:val="single" w:sz="4" w:space="0" w:color="auto"/>
            </w:tcBorders>
          </w:tcPr>
          <w:p w:rsidR="00D40F9C" w:rsidRPr="00CB4F66" w:rsidRDefault="00D40F9C" w:rsidP="00A425E0">
            <w:pPr>
              <w:spacing w:after="0"/>
              <w:jc w:val="center"/>
              <w:rPr>
                <w:rFonts w:ascii="Arial" w:hAnsi="Arial" w:cs="Arial"/>
              </w:rPr>
            </w:pPr>
            <w:r w:rsidRPr="00CB4F66">
              <w:rPr>
                <w:rFonts w:ascii="Arial" w:hAnsi="Arial" w:cs="Arial"/>
              </w:rPr>
              <w:t>6</w:t>
            </w:r>
          </w:p>
        </w:tc>
        <w:tc>
          <w:tcPr>
            <w:tcW w:w="100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D40F9C" w:rsidRPr="00CB4F66" w:rsidRDefault="00D40F9C" w:rsidP="00A425E0">
            <w:pPr>
              <w:spacing w:after="0"/>
              <w:jc w:val="center"/>
              <w:rPr>
                <w:rFonts w:ascii="Arial" w:hAnsi="Arial" w:cs="Arial"/>
              </w:rPr>
            </w:pPr>
          </w:p>
        </w:tc>
        <w:tc>
          <w:tcPr>
            <w:tcW w:w="1197" w:type="dxa"/>
            <w:tcBorders>
              <w:left w:val="single" w:sz="4" w:space="0" w:color="auto"/>
            </w:tcBorders>
          </w:tcPr>
          <w:p w:rsidR="00D40F9C" w:rsidRPr="00CB4F66" w:rsidRDefault="00D40F9C" w:rsidP="00A425E0">
            <w:pPr>
              <w:spacing w:after="0"/>
              <w:jc w:val="center"/>
              <w:rPr>
                <w:rFonts w:ascii="Arial" w:hAnsi="Arial" w:cs="Arial"/>
              </w:rPr>
            </w:pPr>
            <w:r w:rsidRPr="00CB4F66">
              <w:rPr>
                <w:rFonts w:ascii="Arial" w:hAnsi="Arial" w:cs="Arial"/>
              </w:rPr>
              <w:t>2</w:t>
            </w:r>
          </w:p>
        </w:tc>
        <w:tc>
          <w:tcPr>
            <w:tcW w:w="1197" w:type="dxa"/>
          </w:tcPr>
          <w:p w:rsidR="00D40F9C" w:rsidRPr="00CB4F66" w:rsidRDefault="00D40F9C" w:rsidP="00A425E0">
            <w:pPr>
              <w:spacing w:after="0"/>
              <w:jc w:val="center"/>
              <w:rPr>
                <w:rFonts w:ascii="Arial" w:hAnsi="Arial" w:cs="Arial"/>
              </w:rPr>
            </w:pPr>
            <w:r w:rsidRPr="00CB4F66">
              <w:rPr>
                <w:rFonts w:ascii="Arial" w:hAnsi="Arial" w:cs="Arial"/>
              </w:rPr>
              <w:t>11</w:t>
            </w:r>
          </w:p>
        </w:tc>
      </w:tr>
    </w:tbl>
    <w:p w:rsidR="00D40F9C" w:rsidRPr="00713AC4" w:rsidRDefault="00D40F9C" w:rsidP="00D40F9C">
      <w:pPr>
        <w:spacing w:after="0"/>
        <w:rPr>
          <w:rFonts w:ascii="Arial" w:hAnsi="Arial" w:cs="Arial"/>
        </w:rPr>
      </w:pPr>
    </w:p>
    <w:p w:rsidR="00D40F9C" w:rsidRPr="00713AC4" w:rsidRDefault="00D40F9C" w:rsidP="00D40F9C">
      <w:pPr>
        <w:spacing w:after="0"/>
        <w:rPr>
          <w:rFonts w:ascii="Arial" w:hAnsi="Arial" w:cs="Arial"/>
        </w:rPr>
      </w:pPr>
    </w:p>
    <w:tbl>
      <w:tblPr>
        <w:tblW w:w="0" w:type="auto"/>
        <w:jc w:val="center"/>
        <w:tblInd w:w="36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3059"/>
        <w:gridCol w:w="3059"/>
      </w:tblGrid>
      <w:tr w:rsidR="00D40F9C" w:rsidRPr="00CB4F66" w:rsidTr="00A425E0">
        <w:trPr>
          <w:jc w:val="center"/>
        </w:trPr>
        <w:tc>
          <w:tcPr>
            <w:tcW w:w="3059" w:type="dxa"/>
          </w:tcPr>
          <w:p w:rsidR="00D40F9C" w:rsidRPr="00CB4F66" w:rsidRDefault="00D40F9C" w:rsidP="00D40F9C">
            <w:pPr>
              <w:pStyle w:val="ListParagraph"/>
              <w:numPr>
                <w:ilvl w:val="0"/>
                <w:numId w:val="5"/>
              </w:numPr>
              <w:spacing w:after="0"/>
              <w:rPr>
                <w:rFonts w:ascii="Arial" w:hAnsi="Arial" w:cs="Arial"/>
              </w:rPr>
            </w:pPr>
          </w:p>
          <w:p w:rsidR="00D40F9C" w:rsidRPr="00CB4F66" w:rsidRDefault="00D40F9C" w:rsidP="00A425E0">
            <w:pPr>
              <w:pStyle w:val="ListParagraph"/>
              <w:spacing w:after="0"/>
              <w:ind w:left="360"/>
              <w:rPr>
                <w:rFonts w:ascii="Arial" w:hAnsi="Arial" w:cs="Arial"/>
              </w:rPr>
            </w:pPr>
            <w:r w:rsidRPr="00CB4F66">
              <w:object w:dxaOrig="16740" w:dyaOrig="10125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16.25pt;height:70.5pt" o:ole="">
                  <v:imagedata r:id="rId9" o:title=""/>
                </v:shape>
                <o:OLEObject Type="Embed" ProgID="GraphFile" ShapeID="_x0000_i1025" DrawAspect="Content" ObjectID="_1450510343" r:id="rId10"/>
              </w:object>
            </w:r>
          </w:p>
        </w:tc>
        <w:tc>
          <w:tcPr>
            <w:tcW w:w="3059" w:type="dxa"/>
          </w:tcPr>
          <w:p w:rsidR="00D40F9C" w:rsidRPr="00CB4F66" w:rsidRDefault="00D40F9C" w:rsidP="00D40F9C">
            <w:pPr>
              <w:pStyle w:val="ListParagraph"/>
              <w:numPr>
                <w:ilvl w:val="0"/>
                <w:numId w:val="5"/>
              </w:numPr>
              <w:spacing w:after="0"/>
              <w:rPr>
                <w:rFonts w:ascii="Arial" w:hAnsi="Arial" w:cs="Arial"/>
              </w:rPr>
            </w:pPr>
            <w:r w:rsidRPr="00CB4F66">
              <w:rPr>
                <w:rFonts w:ascii="Arial" w:hAnsi="Arial" w:cs="Arial"/>
              </w:rPr>
              <w:t xml:space="preserve"> </w:t>
            </w:r>
          </w:p>
          <w:p w:rsidR="00D40F9C" w:rsidRPr="00CB4F66" w:rsidRDefault="004E3DDE" w:rsidP="00A425E0">
            <w:pPr>
              <w:pStyle w:val="ListParagraph"/>
              <w:spacing w:after="0"/>
              <w:ind w:left="360"/>
              <w:rPr>
                <w:rFonts w:ascii="Arial" w:hAnsi="Arial" w:cs="Arial"/>
              </w:rPr>
            </w:pPr>
            <w:r w:rsidRPr="00CB4F66">
              <w:object w:dxaOrig="16740" w:dyaOrig="10125">
                <v:shape id="_x0000_i1026" type="#_x0000_t75" style="width:116.25pt;height:70.5pt" o:ole="">
                  <v:imagedata r:id="rId11" o:title=""/>
                </v:shape>
                <o:OLEObject Type="Embed" ProgID="GraphFile" ShapeID="_x0000_i1026" DrawAspect="Content" ObjectID="_1450510344" r:id="rId12"/>
              </w:object>
            </w:r>
          </w:p>
        </w:tc>
      </w:tr>
      <w:tr w:rsidR="00D40F9C" w:rsidRPr="00CB4F66" w:rsidTr="00A425E0">
        <w:trPr>
          <w:jc w:val="center"/>
        </w:trPr>
        <w:tc>
          <w:tcPr>
            <w:tcW w:w="3059" w:type="dxa"/>
          </w:tcPr>
          <w:p w:rsidR="00D40F9C" w:rsidRPr="00CB4F66" w:rsidRDefault="00D40F9C" w:rsidP="00D40F9C">
            <w:pPr>
              <w:pStyle w:val="ListParagraph"/>
              <w:numPr>
                <w:ilvl w:val="0"/>
                <w:numId w:val="5"/>
              </w:numPr>
              <w:spacing w:after="0"/>
              <w:rPr>
                <w:rFonts w:ascii="Arial" w:hAnsi="Arial" w:cs="Arial"/>
              </w:rPr>
            </w:pPr>
            <w:r w:rsidRPr="00CB4F66">
              <w:rPr>
                <w:rFonts w:ascii="Arial" w:hAnsi="Arial" w:cs="Arial"/>
              </w:rPr>
              <w:t xml:space="preserve"> </w:t>
            </w:r>
          </w:p>
          <w:p w:rsidR="00D40F9C" w:rsidRPr="00CB4F66" w:rsidRDefault="004E3DDE" w:rsidP="00A425E0">
            <w:pPr>
              <w:pStyle w:val="ListParagraph"/>
              <w:spacing w:after="0"/>
              <w:ind w:left="360"/>
              <w:rPr>
                <w:rFonts w:ascii="Arial" w:hAnsi="Arial" w:cs="Arial"/>
              </w:rPr>
            </w:pPr>
            <w:r w:rsidRPr="00CB4F66">
              <w:object w:dxaOrig="16740" w:dyaOrig="10125">
                <v:shape id="_x0000_i1027" type="#_x0000_t75" style="width:116.25pt;height:70.5pt" o:ole="">
                  <v:imagedata r:id="rId13" o:title=""/>
                </v:shape>
                <o:OLEObject Type="Embed" ProgID="GraphFile" ShapeID="_x0000_i1027" DrawAspect="Content" ObjectID="_1450510345" r:id="rId14"/>
              </w:object>
            </w:r>
          </w:p>
        </w:tc>
        <w:tc>
          <w:tcPr>
            <w:tcW w:w="3059" w:type="dxa"/>
          </w:tcPr>
          <w:p w:rsidR="00D40F9C" w:rsidRPr="00CB4F66" w:rsidRDefault="00D40F9C" w:rsidP="00D40F9C">
            <w:pPr>
              <w:pStyle w:val="ListParagraph"/>
              <w:numPr>
                <w:ilvl w:val="0"/>
                <w:numId w:val="5"/>
              </w:numPr>
              <w:spacing w:after="0"/>
              <w:rPr>
                <w:rFonts w:ascii="Arial" w:hAnsi="Arial" w:cs="Arial"/>
              </w:rPr>
            </w:pPr>
            <w:r w:rsidRPr="00CB4F66">
              <w:rPr>
                <w:rFonts w:ascii="Arial" w:hAnsi="Arial" w:cs="Arial"/>
              </w:rPr>
              <w:t xml:space="preserve"> </w:t>
            </w:r>
          </w:p>
          <w:p w:rsidR="00D40F9C" w:rsidRPr="00CB4F66" w:rsidRDefault="00D40F9C" w:rsidP="00A425E0">
            <w:pPr>
              <w:pStyle w:val="ListParagraph"/>
              <w:spacing w:after="0"/>
              <w:ind w:left="360"/>
              <w:rPr>
                <w:rFonts w:ascii="Arial" w:hAnsi="Arial" w:cs="Arial"/>
              </w:rPr>
            </w:pPr>
            <w:r w:rsidRPr="00CB4F66">
              <w:object w:dxaOrig="16740" w:dyaOrig="10125">
                <v:shape id="_x0000_i1028" type="#_x0000_t75" style="width:116.25pt;height:70.5pt" o:ole="">
                  <v:imagedata r:id="rId15" o:title=""/>
                </v:shape>
                <o:OLEObject Type="Embed" ProgID="GraphFile" ShapeID="_x0000_i1028" DrawAspect="Content" ObjectID="_1450510346" r:id="rId16"/>
              </w:object>
            </w:r>
          </w:p>
        </w:tc>
      </w:tr>
    </w:tbl>
    <w:p w:rsidR="00D40F9C" w:rsidRPr="00713AC4" w:rsidRDefault="00D40F9C" w:rsidP="00D40F9C">
      <w:pPr>
        <w:rPr>
          <w:rFonts w:ascii="Arial" w:hAnsi="Arial" w:cs="Arial"/>
        </w:rPr>
      </w:pPr>
    </w:p>
    <w:p w:rsidR="00D40F9C" w:rsidRPr="00713AC4" w:rsidRDefault="00D40F9C" w:rsidP="00D40F9C">
      <w:pPr>
        <w:rPr>
          <w:rFonts w:ascii="Arial" w:hAnsi="Arial" w:cs="Arial"/>
        </w:rPr>
      </w:pPr>
    </w:p>
    <w:p w:rsidR="00D40F9C" w:rsidRPr="00713AC4" w:rsidRDefault="00D40F9C" w:rsidP="00D40F9C">
      <w:pPr>
        <w:rPr>
          <w:rFonts w:ascii="Arial" w:hAnsi="Arial" w:cs="Arial"/>
        </w:rPr>
      </w:pPr>
    </w:p>
    <w:p w:rsidR="00D40F9C" w:rsidRPr="00713AC4" w:rsidRDefault="00D40F9C" w:rsidP="00D40F9C">
      <w:pPr>
        <w:rPr>
          <w:rFonts w:ascii="Arial" w:hAnsi="Arial" w:cs="Arial"/>
        </w:rPr>
      </w:pPr>
    </w:p>
    <w:p w:rsidR="00D40F9C" w:rsidRPr="00713AC4" w:rsidRDefault="00D40F9C" w:rsidP="00D40F9C">
      <w:pPr>
        <w:pStyle w:val="ListParagraph"/>
        <w:numPr>
          <w:ilvl w:val="0"/>
          <w:numId w:val="1"/>
        </w:numPr>
        <w:rPr>
          <w:rFonts w:ascii="Arial" w:hAnsi="Arial" w:cs="Arial"/>
          <w:bCs/>
        </w:rPr>
      </w:pPr>
      <w:r w:rsidRPr="00713AC4">
        <w:rPr>
          <w:rFonts w:ascii="Arial" w:hAnsi="Arial" w:cs="Arial"/>
        </w:rPr>
        <w:t xml:space="preserve">Is the following relationship a function?  Explain your reasoning. </w:t>
      </w:r>
    </w:p>
    <w:p w:rsidR="00D40F9C" w:rsidRPr="00713AC4" w:rsidRDefault="00D40F9C" w:rsidP="00D40F9C">
      <w:pPr>
        <w:pStyle w:val="ListParagraph"/>
        <w:numPr>
          <w:ilvl w:val="1"/>
          <w:numId w:val="1"/>
        </w:numPr>
        <w:rPr>
          <w:rFonts w:ascii="Arial" w:hAnsi="Arial" w:cs="Arial"/>
          <w:bCs/>
        </w:rPr>
      </w:pPr>
      <w:r w:rsidRPr="00713AC4">
        <w:rPr>
          <w:rFonts w:ascii="Arial" w:hAnsi="Arial" w:cs="Arial"/>
        </w:rPr>
        <w:t>The amount of snow, in inches, that falls in Durango as a function of the day of the year.</w:t>
      </w:r>
      <w:r w:rsidR="00A425E0">
        <w:rPr>
          <w:rFonts w:ascii="Arial" w:hAnsi="Arial" w:cs="Arial"/>
        </w:rPr>
        <w:t xml:space="preserve">  Assume a time period of one year.</w:t>
      </w:r>
      <w:r w:rsidRPr="00713AC4">
        <w:rPr>
          <w:rFonts w:ascii="Arial" w:hAnsi="Arial" w:cs="Arial"/>
        </w:rPr>
        <w:t xml:space="preserve"> </w:t>
      </w:r>
    </w:p>
    <w:p w:rsidR="00D40F9C" w:rsidRPr="00713AC4" w:rsidRDefault="00D40F9C" w:rsidP="00D40F9C">
      <w:pPr>
        <w:rPr>
          <w:rFonts w:ascii="Arial" w:hAnsi="Arial" w:cs="Arial"/>
          <w:bCs/>
        </w:rPr>
      </w:pPr>
    </w:p>
    <w:p w:rsidR="00D40F9C" w:rsidRPr="00713AC4" w:rsidRDefault="00D40F9C" w:rsidP="00D40F9C">
      <w:pPr>
        <w:rPr>
          <w:rFonts w:ascii="Arial" w:hAnsi="Arial" w:cs="Arial"/>
          <w:bCs/>
        </w:rPr>
      </w:pPr>
    </w:p>
    <w:p w:rsidR="00A425E0" w:rsidRPr="00713AC4" w:rsidRDefault="00D40F9C" w:rsidP="00A425E0">
      <w:pPr>
        <w:pStyle w:val="ListParagraph"/>
        <w:numPr>
          <w:ilvl w:val="1"/>
          <w:numId w:val="1"/>
        </w:numPr>
        <w:rPr>
          <w:rFonts w:ascii="Arial" w:hAnsi="Arial" w:cs="Arial"/>
          <w:bCs/>
        </w:rPr>
      </w:pPr>
      <w:r w:rsidRPr="00713AC4">
        <w:rPr>
          <w:rFonts w:ascii="Arial" w:hAnsi="Arial" w:cs="Arial"/>
        </w:rPr>
        <w:t>The day of the year as a function of the amount of snow, in inches, that falls in Durango.</w:t>
      </w:r>
      <w:r w:rsidR="00A425E0">
        <w:rPr>
          <w:rFonts w:ascii="Arial" w:hAnsi="Arial" w:cs="Arial"/>
        </w:rPr>
        <w:t xml:space="preserve">  Assume a time period of one year.</w:t>
      </w:r>
      <w:r w:rsidR="00A425E0" w:rsidRPr="00713AC4">
        <w:rPr>
          <w:rFonts w:ascii="Arial" w:hAnsi="Arial" w:cs="Arial"/>
        </w:rPr>
        <w:t xml:space="preserve"> </w:t>
      </w:r>
    </w:p>
    <w:p w:rsidR="00D40F9C" w:rsidRPr="00713AC4" w:rsidRDefault="00D40F9C" w:rsidP="00D40F9C">
      <w:pPr>
        <w:spacing w:after="0"/>
        <w:rPr>
          <w:rFonts w:ascii="Arial" w:hAnsi="Arial" w:cs="Arial"/>
        </w:rPr>
      </w:pPr>
    </w:p>
    <w:p w:rsidR="00D40F9C" w:rsidRPr="00713AC4" w:rsidRDefault="000906C6" w:rsidP="00D40F9C">
      <w:pPr>
        <w:spacing w:after="0"/>
        <w:rPr>
          <w:rFonts w:ascii="Arial" w:hAnsi="Arial" w:cs="Arial"/>
          <w:b/>
        </w:rPr>
      </w:pPr>
      <w:r>
        <w:rPr>
          <w:rFonts w:ascii="Arial" w:hAnsi="Arial" w:cs="Arial"/>
          <w:b/>
        </w:rPr>
        <w:lastRenderedPageBreak/>
        <w:t>Definition:  Function Notation</w:t>
      </w:r>
    </w:p>
    <w:p w:rsidR="00D40F9C" w:rsidRDefault="00D40F9C" w:rsidP="00D40F9C">
      <w:pPr>
        <w:spacing w:after="0"/>
        <w:rPr>
          <w:rFonts w:ascii="Arial" w:hAnsi="Arial" w:cs="Arial"/>
          <w:b/>
        </w:rPr>
      </w:pPr>
    </w:p>
    <w:p w:rsidR="00A425E0" w:rsidRDefault="00A425E0" w:rsidP="00D40F9C">
      <w:pPr>
        <w:spacing w:after="0"/>
        <w:rPr>
          <w:rFonts w:ascii="Arial" w:hAnsi="Arial" w:cs="Arial"/>
          <w:b/>
        </w:rPr>
      </w:pPr>
    </w:p>
    <w:p w:rsidR="002F452D" w:rsidRDefault="002F452D" w:rsidP="00D40F9C">
      <w:pPr>
        <w:spacing w:after="0"/>
        <w:rPr>
          <w:rFonts w:ascii="Arial" w:hAnsi="Arial" w:cs="Arial"/>
          <w:b/>
        </w:rPr>
      </w:pPr>
    </w:p>
    <w:p w:rsidR="002F452D" w:rsidRDefault="002F452D" w:rsidP="00D40F9C">
      <w:pPr>
        <w:spacing w:after="0"/>
        <w:rPr>
          <w:rFonts w:ascii="Arial" w:hAnsi="Arial" w:cs="Arial"/>
          <w:b/>
        </w:rPr>
      </w:pPr>
    </w:p>
    <w:p w:rsidR="00D40F9C" w:rsidRPr="00713AC4" w:rsidRDefault="00D40F9C" w:rsidP="00D40F9C">
      <w:pPr>
        <w:spacing w:after="0"/>
        <w:rPr>
          <w:rFonts w:ascii="Arial" w:hAnsi="Arial" w:cs="Arial"/>
          <w:b/>
        </w:rPr>
      </w:pPr>
    </w:p>
    <w:p w:rsidR="00D40F9C" w:rsidRPr="00713AC4" w:rsidRDefault="00D40F9C" w:rsidP="00D40F9C">
      <w:pPr>
        <w:spacing w:after="0"/>
        <w:rPr>
          <w:rFonts w:ascii="Arial" w:hAnsi="Arial" w:cs="Arial"/>
          <w:b/>
        </w:rPr>
      </w:pPr>
    </w:p>
    <w:p w:rsidR="00D40F9C" w:rsidRPr="00713AC4" w:rsidRDefault="00D40F9C" w:rsidP="00D40F9C">
      <w:pPr>
        <w:pStyle w:val="ListParagraph"/>
        <w:numPr>
          <w:ilvl w:val="0"/>
          <w:numId w:val="1"/>
        </w:numPr>
        <w:rPr>
          <w:rFonts w:ascii="Arial" w:hAnsi="Arial" w:cs="Arial"/>
        </w:rPr>
      </w:pPr>
      <w:r w:rsidRPr="00713AC4">
        <w:rPr>
          <w:rFonts w:ascii="Arial" w:hAnsi="Arial" w:cs="Arial"/>
        </w:rPr>
        <w:t>Given</w:t>
      </w:r>
      <w:r w:rsidR="00FC1CB4">
        <w:rPr>
          <w:rFonts w:ascii="Arial" w:hAnsi="Arial" w:cs="Arial"/>
        </w:rPr>
        <w:t xml:space="preserve"> </w:t>
      </w:r>
      <w:r w:rsidR="00FC1CB4" w:rsidRPr="00FC1CB4">
        <w:rPr>
          <w:rFonts w:ascii="Arial" w:hAnsi="Arial" w:cs="Arial"/>
          <w:position w:val="-14"/>
        </w:rPr>
        <w:object w:dxaOrig="600" w:dyaOrig="400">
          <v:shape id="_x0000_i1029" type="#_x0000_t75" style="width:30pt;height:20.25pt" o:ole="">
            <v:imagedata r:id="rId17" o:title=""/>
          </v:shape>
          <o:OLEObject Type="Embed" ProgID="Equation.DSMT4" ShapeID="_x0000_i1029" DrawAspect="Content" ObjectID="_1450510347" r:id="rId18"/>
        </w:object>
      </w:r>
      <w:r w:rsidRPr="00713AC4">
        <w:rPr>
          <w:rFonts w:ascii="Arial" w:hAnsi="Arial" w:cs="Arial"/>
        </w:rPr>
        <w:t xml:space="preserve">is the number of gallons of paint needed to cover a house of area </w:t>
      </w:r>
      <w:r w:rsidRPr="00713AC4">
        <w:rPr>
          <w:rFonts w:ascii="Arial" w:hAnsi="Arial" w:cs="Arial"/>
          <w:i/>
        </w:rPr>
        <w:t xml:space="preserve">A </w:t>
      </w:r>
      <w:r w:rsidRPr="00713AC4">
        <w:rPr>
          <w:rFonts w:ascii="Arial" w:hAnsi="Arial" w:cs="Arial"/>
        </w:rPr>
        <w:t>in ft</w:t>
      </w:r>
      <w:r w:rsidRPr="00713AC4">
        <w:rPr>
          <w:rFonts w:ascii="Arial" w:hAnsi="Arial" w:cs="Arial"/>
          <w:vertAlign w:val="superscript"/>
        </w:rPr>
        <w:t>2</w:t>
      </w:r>
      <w:r w:rsidRPr="00713AC4">
        <w:rPr>
          <w:rFonts w:ascii="Arial" w:hAnsi="Arial" w:cs="Arial"/>
        </w:rPr>
        <w:t xml:space="preserve">, </w:t>
      </w:r>
    </w:p>
    <w:p w:rsidR="00D40F9C" w:rsidRPr="00713AC4" w:rsidRDefault="00C8653A" w:rsidP="00D40F9C">
      <w:pPr>
        <w:pStyle w:val="ListParagraph"/>
        <w:numPr>
          <w:ilvl w:val="1"/>
          <w:numId w:val="1"/>
        </w:numPr>
        <w:rPr>
          <w:rFonts w:ascii="Arial" w:hAnsi="Arial" w:cs="Arial"/>
        </w:rPr>
      </w:pPr>
      <w:r>
        <w:rPr>
          <w:rFonts w:ascii="Arial" w:hAnsi="Arial" w:cs="Arial"/>
        </w:rPr>
        <w:t>Define</w:t>
      </w:r>
      <w:r w:rsidR="00D40F9C" w:rsidRPr="00713AC4">
        <w:rPr>
          <w:rFonts w:ascii="Arial" w:hAnsi="Arial" w:cs="Arial"/>
        </w:rPr>
        <w:t xml:space="preserve"> the independent and dependent variables.</w:t>
      </w:r>
    </w:p>
    <w:p w:rsidR="00D40F9C" w:rsidRPr="00713AC4" w:rsidRDefault="00D40F9C" w:rsidP="00D40F9C">
      <w:pPr>
        <w:rPr>
          <w:rFonts w:ascii="Arial" w:hAnsi="Arial" w:cs="Arial"/>
        </w:rPr>
      </w:pPr>
    </w:p>
    <w:p w:rsidR="00D40F9C" w:rsidRPr="00713AC4" w:rsidRDefault="00D40F9C" w:rsidP="00D40F9C">
      <w:pPr>
        <w:rPr>
          <w:rFonts w:ascii="Arial" w:hAnsi="Arial" w:cs="Arial"/>
        </w:rPr>
      </w:pPr>
    </w:p>
    <w:p w:rsidR="00D40F9C" w:rsidRPr="00713AC4" w:rsidRDefault="00D40F9C" w:rsidP="00D40F9C">
      <w:pPr>
        <w:pStyle w:val="ListParagraph"/>
        <w:numPr>
          <w:ilvl w:val="1"/>
          <w:numId w:val="1"/>
        </w:numPr>
        <w:rPr>
          <w:rFonts w:ascii="Arial" w:hAnsi="Arial" w:cs="Arial"/>
        </w:rPr>
      </w:pPr>
      <w:r w:rsidRPr="00713AC4">
        <w:rPr>
          <w:rFonts w:ascii="Arial" w:hAnsi="Arial" w:cs="Arial"/>
        </w:rPr>
        <w:t>Explain the meaning of the following equation</w:t>
      </w:r>
      <w:proofErr w:type="gramStart"/>
      <w:r w:rsidRPr="00713AC4">
        <w:rPr>
          <w:rFonts w:ascii="Arial" w:hAnsi="Arial" w:cs="Arial"/>
        </w:rPr>
        <w:t xml:space="preserve">:  </w:t>
      </w:r>
      <w:proofErr w:type="gramEnd"/>
      <w:r w:rsidR="00FC1CB4" w:rsidRPr="00FC1CB4">
        <w:rPr>
          <w:rFonts w:ascii="Arial" w:hAnsi="Arial" w:cs="Arial"/>
          <w:position w:val="-14"/>
        </w:rPr>
        <w:object w:dxaOrig="1460" w:dyaOrig="400">
          <v:shape id="_x0000_i1030" type="#_x0000_t75" style="width:72.75pt;height:20.25pt" o:ole="">
            <v:imagedata r:id="rId19" o:title=""/>
          </v:shape>
          <o:OLEObject Type="Embed" ProgID="Equation.DSMT4" ShapeID="_x0000_i1030" DrawAspect="Content" ObjectID="_1450510348" r:id="rId20"/>
        </w:object>
      </w:r>
      <w:r w:rsidR="00FC1CB4">
        <w:rPr>
          <w:rFonts w:ascii="Arial" w:hAnsi="Arial" w:cs="Arial"/>
        </w:rPr>
        <w:t>.</w:t>
      </w:r>
    </w:p>
    <w:p w:rsidR="00A425E0" w:rsidRDefault="00A425E0" w:rsidP="00D40F9C">
      <w:pPr>
        <w:rPr>
          <w:rFonts w:ascii="Arial" w:hAnsi="Arial" w:cs="Arial"/>
        </w:rPr>
      </w:pPr>
    </w:p>
    <w:p w:rsidR="002F452D" w:rsidRPr="00713AC4" w:rsidRDefault="002F452D" w:rsidP="00D40F9C">
      <w:pPr>
        <w:rPr>
          <w:rFonts w:ascii="Arial" w:hAnsi="Arial" w:cs="Arial"/>
        </w:rPr>
      </w:pPr>
    </w:p>
    <w:p w:rsidR="00A425E0" w:rsidRPr="00713AC4" w:rsidRDefault="00A425E0" w:rsidP="00A425E0">
      <w:pPr>
        <w:pStyle w:val="ListParagraph"/>
        <w:numPr>
          <w:ilvl w:val="0"/>
          <w:numId w:val="1"/>
        </w:numPr>
        <w:spacing w:before="240"/>
        <w:rPr>
          <w:rFonts w:ascii="Arial" w:hAnsi="Arial" w:cs="Arial"/>
          <w:b/>
        </w:rPr>
      </w:pPr>
      <w:r w:rsidRPr="00713AC4">
        <w:rPr>
          <w:rFonts w:ascii="Arial" w:hAnsi="Arial" w:cs="Arial"/>
        </w:rPr>
        <w:t xml:space="preserve">Given the function </w:t>
      </w:r>
      <w:r w:rsidR="00FC1CB4" w:rsidRPr="00FC1CB4">
        <w:rPr>
          <w:rFonts w:ascii="Arial" w:hAnsi="Arial" w:cs="Arial"/>
          <w:position w:val="-24"/>
        </w:rPr>
        <w:object w:dxaOrig="1480" w:dyaOrig="620">
          <v:shape id="_x0000_i1031" type="#_x0000_t75" style="width:74.25pt;height:30.75pt" o:ole="">
            <v:imagedata r:id="rId21" o:title=""/>
          </v:shape>
          <o:OLEObject Type="Embed" ProgID="Equation.DSMT4" ShapeID="_x0000_i1031" DrawAspect="Content" ObjectID="_1450510349" r:id="rId22"/>
        </w:object>
      </w:r>
      <w:r w:rsidR="00FC1CB4">
        <w:rPr>
          <w:rFonts w:ascii="Arial" w:hAnsi="Arial" w:cs="Arial"/>
        </w:rPr>
        <w:t>,</w:t>
      </w:r>
      <w:r w:rsidRPr="00713AC4">
        <w:rPr>
          <w:rFonts w:ascii="Arial" w:hAnsi="Arial" w:cs="Arial"/>
        </w:rPr>
        <w:t xml:space="preserve"> </w:t>
      </w:r>
    </w:p>
    <w:p w:rsidR="00A425E0" w:rsidRPr="001A645C" w:rsidRDefault="00A425E0" w:rsidP="00A425E0">
      <w:pPr>
        <w:pStyle w:val="ListParagraph"/>
        <w:numPr>
          <w:ilvl w:val="1"/>
          <w:numId w:val="1"/>
        </w:numPr>
        <w:rPr>
          <w:rFonts w:ascii="Arial" w:hAnsi="Arial" w:cs="Arial"/>
          <w:b/>
        </w:rPr>
      </w:pPr>
      <w:proofErr w:type="gramStart"/>
      <w:r w:rsidRPr="00713AC4">
        <w:rPr>
          <w:rFonts w:ascii="Arial" w:hAnsi="Arial" w:cs="Arial"/>
        </w:rPr>
        <w:t>Evaluate</w:t>
      </w:r>
      <w:r w:rsidR="00FC1CB4">
        <w:rPr>
          <w:rFonts w:ascii="Arial" w:hAnsi="Arial" w:cs="Arial"/>
        </w:rPr>
        <w:t xml:space="preserve"> </w:t>
      </w:r>
      <w:proofErr w:type="gramEnd"/>
      <w:r w:rsidR="00FC1CB4" w:rsidRPr="00FC1CB4">
        <w:rPr>
          <w:rFonts w:ascii="Arial" w:hAnsi="Arial" w:cs="Arial"/>
          <w:position w:val="-14"/>
        </w:rPr>
        <w:object w:dxaOrig="520" w:dyaOrig="400">
          <v:shape id="_x0000_i1032" type="#_x0000_t75" style="width:26.25pt;height:20.25pt" o:ole="">
            <v:imagedata r:id="rId23" o:title=""/>
          </v:shape>
          <o:OLEObject Type="Embed" ProgID="Equation.DSMT4" ShapeID="_x0000_i1032" DrawAspect="Content" ObjectID="_1450510350" r:id="rId24"/>
        </w:object>
      </w:r>
      <w:r>
        <w:rPr>
          <w:rFonts w:ascii="Arial" w:hAnsi="Arial" w:cs="Arial"/>
        </w:rPr>
        <w:t>.</w:t>
      </w:r>
    </w:p>
    <w:p w:rsidR="00A425E0" w:rsidRDefault="00A425E0" w:rsidP="00A425E0">
      <w:pPr>
        <w:rPr>
          <w:rFonts w:ascii="Arial" w:hAnsi="Arial" w:cs="Arial"/>
          <w:b/>
        </w:rPr>
      </w:pPr>
    </w:p>
    <w:p w:rsidR="00A425E0" w:rsidRPr="001A645C" w:rsidRDefault="00A425E0" w:rsidP="00A425E0">
      <w:pPr>
        <w:pStyle w:val="ListParagraph"/>
        <w:numPr>
          <w:ilvl w:val="1"/>
          <w:numId w:val="1"/>
        </w:numPr>
        <w:rPr>
          <w:rFonts w:ascii="Arial" w:hAnsi="Arial" w:cs="Arial"/>
          <w:b/>
        </w:rPr>
      </w:pPr>
      <w:r>
        <w:rPr>
          <w:rFonts w:ascii="Arial" w:hAnsi="Arial" w:cs="Arial"/>
        </w:rPr>
        <w:t xml:space="preserve">Fill in the blanks below </w:t>
      </w:r>
      <w:r w:rsidR="007912A6">
        <w:rPr>
          <w:rFonts w:ascii="Arial" w:hAnsi="Arial" w:cs="Arial"/>
        </w:rPr>
        <w:t xml:space="preserve">with either “x” or “y” </w:t>
      </w:r>
      <w:r>
        <w:rPr>
          <w:rFonts w:ascii="Arial" w:hAnsi="Arial" w:cs="Arial"/>
        </w:rPr>
        <w:t xml:space="preserve">so as to reword part </w:t>
      </w:r>
      <w:proofErr w:type="spellStart"/>
      <w:r>
        <w:rPr>
          <w:rFonts w:ascii="Arial" w:hAnsi="Arial" w:cs="Arial"/>
        </w:rPr>
        <w:t>a</w:t>
      </w:r>
      <w:proofErr w:type="spellEnd"/>
      <w:r>
        <w:rPr>
          <w:rFonts w:ascii="Arial" w:hAnsi="Arial" w:cs="Arial"/>
        </w:rPr>
        <w:t xml:space="preserve"> into a question:</w:t>
      </w:r>
    </w:p>
    <w:p w:rsidR="00A425E0" w:rsidRPr="00713AC4" w:rsidRDefault="00A425E0" w:rsidP="00A425E0">
      <w:pPr>
        <w:pStyle w:val="ListParagraph"/>
        <w:numPr>
          <w:ilvl w:val="0"/>
          <w:numId w:val="6"/>
        </w:numPr>
        <w:rPr>
          <w:rFonts w:ascii="Arial" w:hAnsi="Arial" w:cs="Arial"/>
          <w:b/>
        </w:rPr>
      </w:pPr>
      <w:r>
        <w:rPr>
          <w:rFonts w:ascii="Arial" w:hAnsi="Arial" w:cs="Arial"/>
        </w:rPr>
        <w:t>What is the value of ______ when ______ is 0?</w:t>
      </w:r>
    </w:p>
    <w:p w:rsidR="00A425E0" w:rsidRDefault="00A425E0" w:rsidP="00A425E0">
      <w:pPr>
        <w:pStyle w:val="ListParagraph"/>
        <w:rPr>
          <w:rFonts w:ascii="Arial" w:hAnsi="Arial" w:cs="Arial"/>
          <w:b/>
        </w:rPr>
      </w:pPr>
    </w:p>
    <w:p w:rsidR="00A425E0" w:rsidRPr="001A645C" w:rsidRDefault="00A425E0" w:rsidP="00A425E0">
      <w:pPr>
        <w:pStyle w:val="ListParagraph"/>
        <w:numPr>
          <w:ilvl w:val="1"/>
          <w:numId w:val="1"/>
        </w:numPr>
        <w:rPr>
          <w:rFonts w:ascii="Arial" w:hAnsi="Arial" w:cs="Arial"/>
          <w:b/>
        </w:rPr>
      </w:pPr>
      <w:r w:rsidRPr="00713AC4">
        <w:rPr>
          <w:rFonts w:ascii="Arial" w:hAnsi="Arial" w:cs="Arial"/>
        </w:rPr>
        <w:t>Solve</w:t>
      </w:r>
      <w:r w:rsidR="00FC1CB4">
        <w:rPr>
          <w:rFonts w:ascii="Arial" w:hAnsi="Arial" w:cs="Arial"/>
        </w:rPr>
        <w:t xml:space="preserve"> </w:t>
      </w:r>
      <w:r w:rsidR="00FC1CB4" w:rsidRPr="00FC1CB4">
        <w:rPr>
          <w:rFonts w:ascii="Arial" w:hAnsi="Arial" w:cs="Arial"/>
          <w:position w:val="-14"/>
        </w:rPr>
        <w:object w:dxaOrig="920" w:dyaOrig="400">
          <v:shape id="_x0000_i1033" type="#_x0000_t75" style="width:45.75pt;height:20.25pt" o:ole="">
            <v:imagedata r:id="rId25" o:title=""/>
          </v:shape>
          <o:OLEObject Type="Embed" ProgID="Equation.DSMT4" ShapeID="_x0000_i1033" DrawAspect="Content" ObjectID="_1450510351" r:id="rId26"/>
        </w:object>
      </w:r>
      <m:oMath>
        <m:r>
          <w:rPr>
            <w:rFonts w:ascii="Cambria Math" w:hAnsi="Cambria Math" w:cs="Arial"/>
          </w:rPr>
          <m:t>.</m:t>
        </m:r>
      </m:oMath>
    </w:p>
    <w:p w:rsidR="00A425E0" w:rsidRDefault="00A425E0" w:rsidP="00A425E0">
      <w:pPr>
        <w:rPr>
          <w:rFonts w:ascii="Arial" w:hAnsi="Arial" w:cs="Arial"/>
          <w:b/>
        </w:rPr>
      </w:pPr>
    </w:p>
    <w:p w:rsidR="00FC1CB4" w:rsidRDefault="00FC1CB4" w:rsidP="00A425E0">
      <w:pPr>
        <w:rPr>
          <w:rFonts w:ascii="Arial" w:hAnsi="Arial" w:cs="Arial"/>
          <w:b/>
        </w:rPr>
      </w:pPr>
    </w:p>
    <w:p w:rsidR="00A425E0" w:rsidRPr="001A645C" w:rsidRDefault="00A425E0" w:rsidP="00A425E0">
      <w:pPr>
        <w:rPr>
          <w:rFonts w:ascii="Arial" w:hAnsi="Arial" w:cs="Arial"/>
          <w:b/>
        </w:rPr>
      </w:pPr>
    </w:p>
    <w:p w:rsidR="00A425E0" w:rsidRPr="001A645C" w:rsidRDefault="00A425E0" w:rsidP="00A425E0">
      <w:pPr>
        <w:pStyle w:val="ListParagraph"/>
        <w:numPr>
          <w:ilvl w:val="1"/>
          <w:numId w:val="1"/>
        </w:numPr>
        <w:rPr>
          <w:rFonts w:ascii="Arial" w:hAnsi="Arial" w:cs="Arial"/>
          <w:b/>
        </w:rPr>
      </w:pPr>
      <w:r>
        <w:rPr>
          <w:rFonts w:ascii="Arial" w:hAnsi="Arial" w:cs="Arial"/>
        </w:rPr>
        <w:t xml:space="preserve">Fill in the blanks below </w:t>
      </w:r>
      <w:r w:rsidR="007912A6">
        <w:rPr>
          <w:rFonts w:ascii="Arial" w:hAnsi="Arial" w:cs="Arial"/>
        </w:rPr>
        <w:t xml:space="preserve">with either “x” or “y” </w:t>
      </w:r>
      <w:r>
        <w:rPr>
          <w:rFonts w:ascii="Arial" w:hAnsi="Arial" w:cs="Arial"/>
        </w:rPr>
        <w:t>so as to reword part c into a question:</w:t>
      </w:r>
    </w:p>
    <w:p w:rsidR="00A425E0" w:rsidRPr="00260C12" w:rsidRDefault="00A425E0" w:rsidP="00A425E0">
      <w:pPr>
        <w:pStyle w:val="ListParagraph"/>
        <w:numPr>
          <w:ilvl w:val="0"/>
          <w:numId w:val="6"/>
        </w:numPr>
        <w:rPr>
          <w:rFonts w:ascii="Arial" w:hAnsi="Arial" w:cs="Arial"/>
          <w:b/>
        </w:rPr>
      </w:pPr>
      <w:r>
        <w:rPr>
          <w:rFonts w:ascii="Arial" w:hAnsi="Arial" w:cs="Arial"/>
        </w:rPr>
        <w:t>What is the value of ______ when ______ is 3?</w:t>
      </w:r>
    </w:p>
    <w:p w:rsidR="00260C12" w:rsidRDefault="00260C12" w:rsidP="00260C12">
      <w:pPr>
        <w:pStyle w:val="ListParagraph"/>
        <w:ind w:left="1800"/>
        <w:rPr>
          <w:rFonts w:ascii="Arial" w:hAnsi="Arial" w:cs="Arial"/>
        </w:rPr>
      </w:pPr>
    </w:p>
    <w:p w:rsidR="00260C12" w:rsidRDefault="00260C12" w:rsidP="00260C12">
      <w:pPr>
        <w:pStyle w:val="ListParagraph"/>
        <w:ind w:left="1800"/>
        <w:rPr>
          <w:rFonts w:ascii="Arial" w:hAnsi="Arial" w:cs="Arial"/>
        </w:rPr>
      </w:pPr>
    </w:p>
    <w:p w:rsidR="00260C12" w:rsidRDefault="00260C12" w:rsidP="00260C12">
      <w:pPr>
        <w:pStyle w:val="ListParagraph"/>
        <w:ind w:left="1800"/>
        <w:rPr>
          <w:rFonts w:ascii="Arial" w:hAnsi="Arial" w:cs="Arial"/>
        </w:rPr>
      </w:pPr>
    </w:p>
    <w:p w:rsidR="00260C12" w:rsidRDefault="00260C12" w:rsidP="00260C12">
      <w:pPr>
        <w:pStyle w:val="ListParagraph"/>
        <w:ind w:left="1800"/>
        <w:rPr>
          <w:rFonts w:ascii="Arial" w:hAnsi="Arial" w:cs="Arial"/>
        </w:rPr>
      </w:pPr>
    </w:p>
    <w:p w:rsidR="00260C12" w:rsidRDefault="00260C12" w:rsidP="00260C12">
      <w:pPr>
        <w:pStyle w:val="ListParagraph"/>
        <w:ind w:left="1800"/>
        <w:rPr>
          <w:rFonts w:ascii="Arial" w:hAnsi="Arial" w:cs="Arial"/>
        </w:rPr>
      </w:pPr>
    </w:p>
    <w:p w:rsidR="00260C12" w:rsidRDefault="00260C12" w:rsidP="00260C12">
      <w:pPr>
        <w:pStyle w:val="ListParagraph"/>
        <w:ind w:left="1800"/>
        <w:rPr>
          <w:rFonts w:ascii="Arial" w:hAnsi="Arial" w:cs="Arial"/>
        </w:rPr>
      </w:pPr>
    </w:p>
    <w:p w:rsidR="0042638F" w:rsidRDefault="0042638F" w:rsidP="00D40F9C">
      <w:pPr>
        <w:numPr>
          <w:ilvl w:val="0"/>
          <w:numId w:val="1"/>
        </w:numPr>
        <w:spacing w:after="0"/>
        <w:rPr>
          <w:rFonts w:ascii="Arial" w:hAnsi="Arial" w:cs="Arial"/>
        </w:rPr>
      </w:pPr>
      <w:r w:rsidRPr="00973453">
        <w:rPr>
          <w:rFonts w:ascii="Arial" w:hAnsi="Arial" w:cs="Arial"/>
        </w:rPr>
        <w:lastRenderedPageBreak/>
        <w:t xml:space="preserve">The height, </w:t>
      </w:r>
      <w:r w:rsidRPr="00973453">
        <w:rPr>
          <w:rFonts w:ascii="Arial" w:hAnsi="Arial" w:cs="Arial"/>
          <w:i/>
        </w:rPr>
        <w:t>h</w:t>
      </w:r>
      <w:r w:rsidRPr="00973453">
        <w:rPr>
          <w:rFonts w:ascii="Arial" w:hAnsi="Arial" w:cs="Arial"/>
        </w:rPr>
        <w:t xml:space="preserve">, of the soccer ball in feet as a function of time, </w:t>
      </w:r>
      <w:r w:rsidRPr="00973453">
        <w:rPr>
          <w:rFonts w:ascii="Arial" w:hAnsi="Arial" w:cs="Arial"/>
          <w:i/>
        </w:rPr>
        <w:t>t</w:t>
      </w:r>
      <w:r w:rsidRPr="00973453">
        <w:rPr>
          <w:rFonts w:ascii="Arial" w:hAnsi="Arial" w:cs="Arial"/>
        </w:rPr>
        <w:t xml:space="preserve">, in seconds is modeled by the </w:t>
      </w:r>
      <w:r>
        <w:rPr>
          <w:rFonts w:ascii="Arial" w:hAnsi="Arial" w:cs="Arial"/>
        </w:rPr>
        <w:t>graph</w:t>
      </w:r>
      <w:r w:rsidRPr="00973453">
        <w:rPr>
          <w:rFonts w:ascii="Arial" w:hAnsi="Arial" w:cs="Arial"/>
        </w:rPr>
        <w:t>:</w:t>
      </w:r>
    </w:p>
    <w:p w:rsidR="0042638F" w:rsidRDefault="00E75009" w:rsidP="0042638F">
      <w:pPr>
        <w:spacing w:after="0"/>
        <w:ind w:left="360"/>
        <w:jc w:val="center"/>
        <w:rPr>
          <w:rFonts w:ascii="Arial" w:hAnsi="Arial" w:cs="Arial"/>
        </w:rPr>
      </w:pPr>
      <w:r>
        <w:object w:dxaOrig="16740" w:dyaOrig="10125">
          <v:shape id="_x0000_i1034" type="#_x0000_t75" style="width:233.25pt;height:141pt" o:ole="">
            <v:imagedata r:id="rId27" o:title=""/>
          </v:shape>
          <o:OLEObject Type="Embed" ProgID="GraphFile" ShapeID="_x0000_i1034" DrawAspect="Content" ObjectID="_1450510352" r:id="rId28"/>
        </w:object>
      </w:r>
    </w:p>
    <w:p w:rsidR="0042638F" w:rsidRDefault="0042638F" w:rsidP="0042638F">
      <w:pPr>
        <w:pStyle w:val="ListParagraph"/>
        <w:spacing w:after="0"/>
        <w:ind w:left="1080"/>
        <w:rPr>
          <w:rFonts w:ascii="Arial" w:hAnsi="Arial" w:cs="Arial"/>
        </w:rPr>
      </w:pPr>
    </w:p>
    <w:p w:rsidR="00697641" w:rsidRDefault="00E75009" w:rsidP="0042638F">
      <w:pPr>
        <w:pStyle w:val="ListParagraph"/>
        <w:numPr>
          <w:ilvl w:val="0"/>
          <w:numId w:val="7"/>
        </w:numPr>
        <w:spacing w:after="0"/>
        <w:rPr>
          <w:rFonts w:ascii="Arial" w:hAnsi="Arial" w:cs="Arial"/>
        </w:rPr>
      </w:pPr>
      <w:proofErr w:type="gramStart"/>
      <w:r>
        <w:rPr>
          <w:rFonts w:ascii="Arial" w:hAnsi="Arial" w:cs="Arial"/>
        </w:rPr>
        <w:t>Evaluate</w:t>
      </w:r>
      <w:r w:rsidR="00FC1CB4">
        <w:rPr>
          <w:rFonts w:ascii="Arial" w:hAnsi="Arial" w:cs="Arial"/>
        </w:rPr>
        <w:t xml:space="preserve"> </w:t>
      </w:r>
      <w:proofErr w:type="gramEnd"/>
      <w:r w:rsidR="00FC1CB4" w:rsidRPr="00FC1CB4">
        <w:rPr>
          <w:rFonts w:ascii="Arial" w:hAnsi="Arial" w:cs="Arial"/>
          <w:position w:val="-14"/>
        </w:rPr>
        <w:object w:dxaOrig="540" w:dyaOrig="400">
          <v:shape id="_x0000_i1035" type="#_x0000_t75" style="width:27pt;height:20.25pt" o:ole="">
            <v:imagedata r:id="rId29" o:title=""/>
          </v:shape>
          <o:OLEObject Type="Embed" ProgID="Equation.DSMT4" ShapeID="_x0000_i1035" DrawAspect="Content" ObjectID="_1450510353" r:id="rId30"/>
        </w:object>
      </w:r>
      <w:r w:rsidR="00697641">
        <w:rPr>
          <w:rFonts w:ascii="Arial" w:hAnsi="Arial" w:cs="Arial"/>
        </w:rPr>
        <w:t>.</w:t>
      </w:r>
    </w:p>
    <w:p w:rsidR="00697641" w:rsidRDefault="00697641" w:rsidP="00697641">
      <w:pPr>
        <w:pStyle w:val="ListParagraph"/>
        <w:spacing w:after="0"/>
        <w:ind w:left="1080"/>
        <w:rPr>
          <w:rFonts w:ascii="Arial" w:hAnsi="Arial" w:cs="Arial"/>
        </w:rPr>
      </w:pPr>
    </w:p>
    <w:p w:rsidR="0042638F" w:rsidRDefault="00697641" w:rsidP="0042638F">
      <w:pPr>
        <w:pStyle w:val="ListParagraph"/>
        <w:numPr>
          <w:ilvl w:val="0"/>
          <w:numId w:val="7"/>
        </w:numPr>
        <w:spacing w:after="0"/>
        <w:rPr>
          <w:rFonts w:ascii="Arial" w:hAnsi="Arial" w:cs="Arial"/>
        </w:rPr>
      </w:pPr>
      <w:r>
        <w:rPr>
          <w:rFonts w:ascii="Arial" w:hAnsi="Arial" w:cs="Arial"/>
        </w:rPr>
        <w:t>I</w:t>
      </w:r>
      <w:r w:rsidR="0042638F">
        <w:rPr>
          <w:rFonts w:ascii="Arial" w:hAnsi="Arial" w:cs="Arial"/>
        </w:rPr>
        <w:t xml:space="preserve">nterpret </w:t>
      </w:r>
      <w:r>
        <w:rPr>
          <w:rFonts w:ascii="Arial" w:hAnsi="Arial" w:cs="Arial"/>
        </w:rPr>
        <w:t xml:space="preserve">your answer from part (a) within </w:t>
      </w:r>
      <w:r w:rsidR="0042638F">
        <w:rPr>
          <w:rFonts w:ascii="Arial" w:hAnsi="Arial" w:cs="Arial"/>
        </w:rPr>
        <w:t>the context of the situation.</w:t>
      </w:r>
    </w:p>
    <w:p w:rsidR="0042638F" w:rsidRDefault="0042638F" w:rsidP="0042638F">
      <w:pPr>
        <w:spacing w:after="0"/>
        <w:rPr>
          <w:rFonts w:ascii="Arial" w:hAnsi="Arial" w:cs="Arial"/>
        </w:rPr>
      </w:pPr>
    </w:p>
    <w:p w:rsidR="00697641" w:rsidRDefault="00697641" w:rsidP="0042638F">
      <w:pPr>
        <w:spacing w:after="0"/>
        <w:rPr>
          <w:rFonts w:ascii="Arial" w:hAnsi="Arial" w:cs="Arial"/>
        </w:rPr>
      </w:pPr>
    </w:p>
    <w:p w:rsidR="00FC1CB4" w:rsidRDefault="00FC1CB4" w:rsidP="0042638F">
      <w:pPr>
        <w:spacing w:after="0"/>
        <w:rPr>
          <w:rFonts w:ascii="Arial" w:hAnsi="Arial" w:cs="Arial"/>
        </w:rPr>
      </w:pPr>
    </w:p>
    <w:p w:rsidR="00697641" w:rsidRDefault="0042638F" w:rsidP="0042638F">
      <w:pPr>
        <w:pStyle w:val="ListParagraph"/>
        <w:numPr>
          <w:ilvl w:val="0"/>
          <w:numId w:val="7"/>
        </w:numPr>
        <w:spacing w:after="0"/>
        <w:rPr>
          <w:rFonts w:ascii="Arial" w:hAnsi="Arial" w:cs="Arial"/>
        </w:rPr>
      </w:pPr>
      <w:proofErr w:type="gramStart"/>
      <w:r>
        <w:rPr>
          <w:rFonts w:ascii="Arial" w:hAnsi="Arial" w:cs="Arial"/>
        </w:rPr>
        <w:t>Solve</w:t>
      </w:r>
      <w:r w:rsidR="00FC1CB4">
        <w:rPr>
          <w:rFonts w:ascii="Arial" w:hAnsi="Arial" w:cs="Arial"/>
        </w:rPr>
        <w:t xml:space="preserve"> </w:t>
      </w:r>
      <w:proofErr w:type="gramEnd"/>
      <w:r w:rsidR="00FC1CB4" w:rsidRPr="00FC1CB4">
        <w:rPr>
          <w:rFonts w:ascii="Arial" w:hAnsi="Arial" w:cs="Arial"/>
          <w:position w:val="-14"/>
        </w:rPr>
        <w:object w:dxaOrig="900" w:dyaOrig="400">
          <v:shape id="_x0000_i1036" type="#_x0000_t75" style="width:45pt;height:20.25pt" o:ole="">
            <v:imagedata r:id="rId31" o:title=""/>
          </v:shape>
          <o:OLEObject Type="Embed" ProgID="Equation.DSMT4" ShapeID="_x0000_i1036" DrawAspect="Content" ObjectID="_1450510354" r:id="rId32"/>
        </w:object>
      </w:r>
      <w:r w:rsidR="00FC1CB4">
        <w:rPr>
          <w:rFonts w:ascii="Arial" w:hAnsi="Arial" w:cs="Arial"/>
        </w:rPr>
        <w:t>.</w:t>
      </w:r>
    </w:p>
    <w:p w:rsidR="00697641" w:rsidRDefault="00697641" w:rsidP="00697641">
      <w:pPr>
        <w:pStyle w:val="ListParagraph"/>
        <w:spacing w:after="0"/>
        <w:ind w:left="1080"/>
        <w:rPr>
          <w:rFonts w:ascii="Arial" w:hAnsi="Arial" w:cs="Arial"/>
        </w:rPr>
      </w:pPr>
    </w:p>
    <w:p w:rsidR="00697641" w:rsidRDefault="00697641" w:rsidP="00697641">
      <w:pPr>
        <w:pStyle w:val="ListParagraph"/>
        <w:numPr>
          <w:ilvl w:val="0"/>
          <w:numId w:val="7"/>
        </w:numPr>
        <w:spacing w:after="0"/>
        <w:rPr>
          <w:rFonts w:ascii="Arial" w:hAnsi="Arial" w:cs="Arial"/>
        </w:rPr>
      </w:pPr>
      <w:r>
        <w:rPr>
          <w:rFonts w:ascii="Arial" w:hAnsi="Arial" w:cs="Arial"/>
        </w:rPr>
        <w:t>Interpret your answer from part (c) within the context of the situation.</w:t>
      </w:r>
    </w:p>
    <w:p w:rsidR="0042638F" w:rsidRDefault="0042638F" w:rsidP="0042638F">
      <w:pPr>
        <w:spacing w:after="0"/>
        <w:rPr>
          <w:rFonts w:ascii="Arial" w:hAnsi="Arial" w:cs="Arial"/>
        </w:rPr>
      </w:pPr>
    </w:p>
    <w:p w:rsidR="0042638F" w:rsidRDefault="0042638F" w:rsidP="0042638F">
      <w:pPr>
        <w:spacing w:after="0"/>
        <w:rPr>
          <w:rFonts w:ascii="Arial" w:hAnsi="Arial" w:cs="Arial"/>
        </w:rPr>
      </w:pPr>
    </w:p>
    <w:p w:rsidR="00697641" w:rsidRDefault="00697641" w:rsidP="0042638F">
      <w:pPr>
        <w:spacing w:after="0"/>
        <w:rPr>
          <w:rFonts w:ascii="Arial" w:hAnsi="Arial" w:cs="Arial"/>
        </w:rPr>
      </w:pPr>
    </w:p>
    <w:p w:rsidR="0042638F" w:rsidRDefault="0042638F" w:rsidP="0042638F">
      <w:pPr>
        <w:spacing w:after="0"/>
        <w:rPr>
          <w:rFonts w:ascii="Arial" w:hAnsi="Arial" w:cs="Arial"/>
        </w:rPr>
      </w:pPr>
    </w:p>
    <w:p w:rsidR="0042638F" w:rsidRPr="0042638F" w:rsidRDefault="0042638F" w:rsidP="0042638F">
      <w:pPr>
        <w:pStyle w:val="ListParagraph"/>
        <w:numPr>
          <w:ilvl w:val="0"/>
          <w:numId w:val="1"/>
        </w:numPr>
        <w:spacing w:after="0"/>
        <w:rPr>
          <w:rFonts w:ascii="Arial" w:hAnsi="Arial" w:cs="Arial"/>
        </w:rPr>
      </w:pPr>
      <w:r w:rsidRPr="0042638F">
        <w:rPr>
          <w:rFonts w:ascii="Arial" w:hAnsi="Arial" w:cs="Arial"/>
        </w:rPr>
        <w:t>The following table shows the amount of garbage</w:t>
      </w:r>
      <w:proofErr w:type="gramStart"/>
      <w:r w:rsidRPr="0042638F">
        <w:rPr>
          <w:rFonts w:ascii="Arial" w:hAnsi="Arial" w:cs="Arial"/>
        </w:rPr>
        <w:t xml:space="preserve">, </w:t>
      </w:r>
      <w:proofErr w:type="gramEnd"/>
      <w:r w:rsidR="00FC1CB4" w:rsidRPr="00FC1CB4">
        <w:rPr>
          <w:rFonts w:ascii="Arial" w:hAnsi="Arial" w:cs="Arial"/>
          <w:position w:val="-14"/>
        </w:rPr>
        <w:object w:dxaOrig="540" w:dyaOrig="400">
          <v:shape id="_x0000_i1037" type="#_x0000_t75" style="width:27pt;height:20.25pt" o:ole="">
            <v:imagedata r:id="rId33" o:title=""/>
          </v:shape>
          <o:OLEObject Type="Embed" ProgID="Equation.DSMT4" ShapeID="_x0000_i1037" DrawAspect="Content" ObjectID="_1450510355" r:id="rId34"/>
        </w:object>
      </w:r>
      <w:r w:rsidRPr="0042638F">
        <w:rPr>
          <w:rFonts w:ascii="Arial" w:hAnsi="Arial" w:cs="Arial"/>
        </w:rPr>
        <w:t>, in millions of tons, produced in the U.S. as reported by the EPA.</w:t>
      </w:r>
    </w:p>
    <w:p w:rsidR="0042638F" w:rsidRPr="008318A4" w:rsidRDefault="0042638F" w:rsidP="0042638F">
      <w:pPr>
        <w:pStyle w:val="ListParagraph"/>
        <w:autoSpaceDE w:val="0"/>
        <w:autoSpaceDN w:val="0"/>
        <w:adjustRightInd w:val="0"/>
        <w:spacing w:after="0" w:line="240" w:lineRule="auto"/>
        <w:ind w:left="360"/>
        <w:rPr>
          <w:rFonts w:ascii="Arial" w:hAnsi="Arial" w:cs="Arial"/>
        </w:rPr>
      </w:pPr>
    </w:p>
    <w:tbl>
      <w:tblPr>
        <w:tblStyle w:val="TableGrid"/>
        <w:tblW w:w="10107" w:type="dxa"/>
        <w:tblLook w:val="04A0" w:firstRow="1" w:lastRow="0" w:firstColumn="1" w:lastColumn="0" w:noHBand="0" w:noVBand="1"/>
      </w:tblPr>
      <w:tblGrid>
        <w:gridCol w:w="1728"/>
        <w:gridCol w:w="1197"/>
        <w:gridCol w:w="1197"/>
        <w:gridCol w:w="1197"/>
        <w:gridCol w:w="1197"/>
        <w:gridCol w:w="1197"/>
        <w:gridCol w:w="1197"/>
        <w:gridCol w:w="1197"/>
      </w:tblGrid>
      <w:tr w:rsidR="0042638F" w:rsidRPr="007A770F" w:rsidTr="0042638F">
        <w:trPr>
          <w:trHeight w:val="360"/>
        </w:trPr>
        <w:tc>
          <w:tcPr>
            <w:tcW w:w="1728" w:type="dxa"/>
            <w:vAlign w:val="center"/>
          </w:tcPr>
          <w:p w:rsidR="0042638F" w:rsidRPr="007716A3" w:rsidRDefault="002F452D" w:rsidP="0042638F">
            <w:pPr>
              <w:autoSpaceDE w:val="0"/>
              <w:autoSpaceDN w:val="0"/>
              <w:adjustRightInd w:val="0"/>
              <w:jc w:val="center"/>
              <w:rPr>
                <w:rFonts w:ascii="Arial" w:hAnsi="Arial" w:cs="Arial"/>
                <w:b/>
              </w:rPr>
            </w:pPr>
            <w:r w:rsidRPr="002F452D">
              <w:rPr>
                <w:rFonts w:ascii="Arial" w:hAnsi="Arial" w:cs="Arial"/>
                <w:b/>
                <w:i/>
              </w:rPr>
              <w:t>t</w:t>
            </w:r>
            <w:r>
              <w:rPr>
                <w:rFonts w:ascii="Arial" w:hAnsi="Arial" w:cs="Arial"/>
                <w:b/>
              </w:rPr>
              <w:t>:</w:t>
            </w:r>
            <w:r w:rsidR="0042638F" w:rsidRPr="007716A3">
              <w:rPr>
                <w:rFonts w:ascii="Arial" w:hAnsi="Arial" w:cs="Arial"/>
                <w:b/>
              </w:rPr>
              <w:t xml:space="preserve">  years since 1900</w:t>
            </w:r>
          </w:p>
        </w:tc>
        <w:tc>
          <w:tcPr>
            <w:tcW w:w="1197" w:type="dxa"/>
            <w:vAlign w:val="center"/>
          </w:tcPr>
          <w:p w:rsidR="0042638F" w:rsidRPr="007A770F" w:rsidRDefault="0042638F" w:rsidP="0042638F">
            <w:pPr>
              <w:autoSpaceDE w:val="0"/>
              <w:autoSpaceDN w:val="0"/>
              <w:adjustRightInd w:val="0"/>
              <w:jc w:val="center"/>
              <w:rPr>
                <w:rFonts w:ascii="Arial" w:hAnsi="Arial" w:cs="Arial"/>
              </w:rPr>
            </w:pPr>
            <w:r w:rsidRPr="007A770F">
              <w:rPr>
                <w:rFonts w:ascii="Arial" w:hAnsi="Arial" w:cs="Arial"/>
              </w:rPr>
              <w:t>60</w:t>
            </w:r>
          </w:p>
        </w:tc>
        <w:tc>
          <w:tcPr>
            <w:tcW w:w="1197" w:type="dxa"/>
            <w:vAlign w:val="center"/>
          </w:tcPr>
          <w:p w:rsidR="0042638F" w:rsidRPr="007A770F" w:rsidRDefault="0042638F" w:rsidP="0042638F">
            <w:pPr>
              <w:autoSpaceDE w:val="0"/>
              <w:autoSpaceDN w:val="0"/>
              <w:adjustRightInd w:val="0"/>
              <w:jc w:val="center"/>
              <w:rPr>
                <w:rFonts w:ascii="Arial" w:hAnsi="Arial" w:cs="Arial"/>
              </w:rPr>
            </w:pPr>
            <w:r w:rsidRPr="007A770F">
              <w:rPr>
                <w:rFonts w:ascii="Arial" w:hAnsi="Arial" w:cs="Arial"/>
              </w:rPr>
              <w:t>65</w:t>
            </w:r>
          </w:p>
        </w:tc>
        <w:tc>
          <w:tcPr>
            <w:tcW w:w="1197" w:type="dxa"/>
            <w:vAlign w:val="center"/>
          </w:tcPr>
          <w:p w:rsidR="0042638F" w:rsidRPr="007A770F" w:rsidRDefault="0042638F" w:rsidP="0042638F">
            <w:pPr>
              <w:autoSpaceDE w:val="0"/>
              <w:autoSpaceDN w:val="0"/>
              <w:adjustRightInd w:val="0"/>
              <w:jc w:val="center"/>
              <w:rPr>
                <w:rFonts w:ascii="Arial" w:hAnsi="Arial" w:cs="Arial"/>
              </w:rPr>
            </w:pPr>
            <w:r w:rsidRPr="007A770F">
              <w:rPr>
                <w:rFonts w:ascii="Arial" w:hAnsi="Arial" w:cs="Arial"/>
              </w:rPr>
              <w:t>70</w:t>
            </w:r>
          </w:p>
        </w:tc>
        <w:tc>
          <w:tcPr>
            <w:tcW w:w="1197" w:type="dxa"/>
            <w:vAlign w:val="center"/>
          </w:tcPr>
          <w:p w:rsidR="0042638F" w:rsidRPr="007A770F" w:rsidRDefault="0042638F" w:rsidP="0042638F">
            <w:pPr>
              <w:autoSpaceDE w:val="0"/>
              <w:autoSpaceDN w:val="0"/>
              <w:adjustRightInd w:val="0"/>
              <w:jc w:val="center"/>
              <w:rPr>
                <w:rFonts w:ascii="Arial" w:hAnsi="Arial" w:cs="Arial"/>
              </w:rPr>
            </w:pPr>
            <w:r w:rsidRPr="007A770F">
              <w:rPr>
                <w:rFonts w:ascii="Arial" w:hAnsi="Arial" w:cs="Arial"/>
              </w:rPr>
              <w:t>75</w:t>
            </w:r>
          </w:p>
        </w:tc>
        <w:tc>
          <w:tcPr>
            <w:tcW w:w="1197" w:type="dxa"/>
            <w:vAlign w:val="center"/>
          </w:tcPr>
          <w:p w:rsidR="0042638F" w:rsidRPr="007A770F" w:rsidRDefault="0042638F" w:rsidP="0042638F">
            <w:pPr>
              <w:autoSpaceDE w:val="0"/>
              <w:autoSpaceDN w:val="0"/>
              <w:adjustRightInd w:val="0"/>
              <w:jc w:val="center"/>
              <w:rPr>
                <w:rFonts w:ascii="Arial" w:hAnsi="Arial" w:cs="Arial"/>
              </w:rPr>
            </w:pPr>
            <w:r w:rsidRPr="007A770F">
              <w:rPr>
                <w:rFonts w:ascii="Arial" w:hAnsi="Arial" w:cs="Arial"/>
              </w:rPr>
              <w:t>80</w:t>
            </w:r>
          </w:p>
        </w:tc>
        <w:tc>
          <w:tcPr>
            <w:tcW w:w="1197" w:type="dxa"/>
            <w:vAlign w:val="center"/>
          </w:tcPr>
          <w:p w:rsidR="0042638F" w:rsidRPr="007A770F" w:rsidRDefault="0042638F" w:rsidP="0042638F">
            <w:pPr>
              <w:autoSpaceDE w:val="0"/>
              <w:autoSpaceDN w:val="0"/>
              <w:adjustRightInd w:val="0"/>
              <w:jc w:val="center"/>
              <w:rPr>
                <w:rFonts w:ascii="Arial" w:hAnsi="Arial" w:cs="Arial"/>
              </w:rPr>
            </w:pPr>
            <w:r w:rsidRPr="007A770F">
              <w:rPr>
                <w:rFonts w:ascii="Arial" w:hAnsi="Arial" w:cs="Arial"/>
              </w:rPr>
              <w:t>85</w:t>
            </w:r>
          </w:p>
        </w:tc>
        <w:tc>
          <w:tcPr>
            <w:tcW w:w="1197" w:type="dxa"/>
            <w:vAlign w:val="center"/>
          </w:tcPr>
          <w:p w:rsidR="0042638F" w:rsidRPr="007A770F" w:rsidRDefault="0042638F" w:rsidP="0042638F">
            <w:pPr>
              <w:autoSpaceDE w:val="0"/>
              <w:autoSpaceDN w:val="0"/>
              <w:adjustRightInd w:val="0"/>
              <w:jc w:val="center"/>
              <w:rPr>
                <w:rFonts w:ascii="Arial" w:hAnsi="Arial" w:cs="Arial"/>
              </w:rPr>
            </w:pPr>
            <w:r w:rsidRPr="007A770F">
              <w:rPr>
                <w:rFonts w:ascii="Arial" w:hAnsi="Arial" w:cs="Arial"/>
              </w:rPr>
              <w:t>90</w:t>
            </w:r>
          </w:p>
        </w:tc>
      </w:tr>
      <w:tr w:rsidR="0042638F" w:rsidRPr="007A770F" w:rsidTr="0042638F">
        <w:trPr>
          <w:trHeight w:val="360"/>
        </w:trPr>
        <w:tc>
          <w:tcPr>
            <w:tcW w:w="1728" w:type="dxa"/>
            <w:vAlign w:val="center"/>
          </w:tcPr>
          <w:p w:rsidR="0042638F" w:rsidRPr="007716A3" w:rsidRDefault="00FC1CB4" w:rsidP="00FC1CB4">
            <w:pPr>
              <w:autoSpaceDE w:val="0"/>
              <w:autoSpaceDN w:val="0"/>
              <w:adjustRightInd w:val="0"/>
              <w:jc w:val="center"/>
              <w:rPr>
                <w:rFonts w:ascii="Arial" w:hAnsi="Arial" w:cs="Arial"/>
                <w:b/>
              </w:rPr>
            </w:pPr>
            <w:r w:rsidRPr="00FC1CB4">
              <w:rPr>
                <w:rFonts w:ascii="Arial" w:hAnsi="Arial" w:cs="Arial"/>
                <w:position w:val="-14"/>
              </w:rPr>
              <w:object w:dxaOrig="540" w:dyaOrig="400">
                <v:shape id="_x0000_i1038" type="#_x0000_t75" style="width:27pt;height:20.25pt" o:ole="">
                  <v:imagedata r:id="rId33" o:title=""/>
                </v:shape>
                <o:OLEObject Type="Embed" ProgID="Equation.DSMT4" ShapeID="_x0000_i1038" DrawAspect="Content" ObjectID="_1450510356" r:id="rId35"/>
              </w:object>
            </w:r>
          </w:p>
        </w:tc>
        <w:tc>
          <w:tcPr>
            <w:tcW w:w="1197" w:type="dxa"/>
            <w:vAlign w:val="center"/>
          </w:tcPr>
          <w:p w:rsidR="0042638F" w:rsidRPr="007A770F" w:rsidRDefault="0042638F" w:rsidP="0042638F">
            <w:pPr>
              <w:autoSpaceDE w:val="0"/>
              <w:autoSpaceDN w:val="0"/>
              <w:adjustRightInd w:val="0"/>
              <w:jc w:val="center"/>
              <w:rPr>
                <w:rFonts w:ascii="Arial" w:hAnsi="Arial" w:cs="Arial"/>
              </w:rPr>
            </w:pPr>
            <w:r w:rsidRPr="007A770F">
              <w:rPr>
                <w:rFonts w:ascii="Arial" w:hAnsi="Arial" w:cs="Arial"/>
              </w:rPr>
              <w:t>90</w:t>
            </w:r>
          </w:p>
        </w:tc>
        <w:tc>
          <w:tcPr>
            <w:tcW w:w="1197" w:type="dxa"/>
            <w:vAlign w:val="center"/>
          </w:tcPr>
          <w:p w:rsidR="0042638F" w:rsidRPr="007A770F" w:rsidRDefault="0042638F" w:rsidP="0042638F">
            <w:pPr>
              <w:autoSpaceDE w:val="0"/>
              <w:autoSpaceDN w:val="0"/>
              <w:adjustRightInd w:val="0"/>
              <w:jc w:val="center"/>
              <w:rPr>
                <w:rFonts w:ascii="Arial" w:hAnsi="Arial" w:cs="Arial"/>
              </w:rPr>
            </w:pPr>
            <w:r w:rsidRPr="007A770F">
              <w:rPr>
                <w:rFonts w:ascii="Arial" w:hAnsi="Arial" w:cs="Arial"/>
              </w:rPr>
              <w:t>105</w:t>
            </w:r>
          </w:p>
        </w:tc>
        <w:tc>
          <w:tcPr>
            <w:tcW w:w="1197" w:type="dxa"/>
            <w:vAlign w:val="center"/>
          </w:tcPr>
          <w:p w:rsidR="0042638F" w:rsidRPr="007A770F" w:rsidRDefault="0042638F" w:rsidP="0042638F">
            <w:pPr>
              <w:autoSpaceDE w:val="0"/>
              <w:autoSpaceDN w:val="0"/>
              <w:adjustRightInd w:val="0"/>
              <w:jc w:val="center"/>
              <w:rPr>
                <w:rFonts w:ascii="Arial" w:hAnsi="Arial" w:cs="Arial"/>
              </w:rPr>
            </w:pPr>
            <w:r w:rsidRPr="007A770F">
              <w:rPr>
                <w:rFonts w:ascii="Arial" w:hAnsi="Arial" w:cs="Arial"/>
              </w:rPr>
              <w:t>120</w:t>
            </w:r>
          </w:p>
        </w:tc>
        <w:tc>
          <w:tcPr>
            <w:tcW w:w="1197" w:type="dxa"/>
            <w:vAlign w:val="center"/>
          </w:tcPr>
          <w:p w:rsidR="0042638F" w:rsidRPr="007A770F" w:rsidRDefault="0042638F" w:rsidP="0042638F">
            <w:pPr>
              <w:autoSpaceDE w:val="0"/>
              <w:autoSpaceDN w:val="0"/>
              <w:adjustRightInd w:val="0"/>
              <w:jc w:val="center"/>
              <w:rPr>
                <w:rFonts w:ascii="Arial" w:hAnsi="Arial" w:cs="Arial"/>
              </w:rPr>
            </w:pPr>
            <w:r w:rsidRPr="007A770F">
              <w:rPr>
                <w:rFonts w:ascii="Arial" w:hAnsi="Arial" w:cs="Arial"/>
              </w:rPr>
              <w:t>130</w:t>
            </w:r>
          </w:p>
        </w:tc>
        <w:tc>
          <w:tcPr>
            <w:tcW w:w="1197" w:type="dxa"/>
            <w:vAlign w:val="center"/>
          </w:tcPr>
          <w:p w:rsidR="0042638F" w:rsidRPr="007A770F" w:rsidRDefault="0042638F" w:rsidP="0042638F">
            <w:pPr>
              <w:autoSpaceDE w:val="0"/>
              <w:autoSpaceDN w:val="0"/>
              <w:adjustRightInd w:val="0"/>
              <w:jc w:val="center"/>
              <w:rPr>
                <w:rFonts w:ascii="Arial" w:hAnsi="Arial" w:cs="Arial"/>
              </w:rPr>
            </w:pPr>
            <w:r w:rsidRPr="007A770F">
              <w:rPr>
                <w:rFonts w:ascii="Arial" w:hAnsi="Arial" w:cs="Arial"/>
              </w:rPr>
              <w:t>150</w:t>
            </w:r>
          </w:p>
        </w:tc>
        <w:tc>
          <w:tcPr>
            <w:tcW w:w="1197" w:type="dxa"/>
            <w:vAlign w:val="center"/>
          </w:tcPr>
          <w:p w:rsidR="0042638F" w:rsidRPr="007A770F" w:rsidRDefault="0042638F" w:rsidP="0042638F">
            <w:pPr>
              <w:autoSpaceDE w:val="0"/>
              <w:autoSpaceDN w:val="0"/>
              <w:adjustRightInd w:val="0"/>
              <w:jc w:val="center"/>
              <w:rPr>
                <w:rFonts w:ascii="Arial" w:hAnsi="Arial" w:cs="Arial"/>
              </w:rPr>
            </w:pPr>
            <w:r w:rsidRPr="007A770F">
              <w:rPr>
                <w:rFonts w:ascii="Arial" w:hAnsi="Arial" w:cs="Arial"/>
              </w:rPr>
              <w:t>165</w:t>
            </w:r>
          </w:p>
        </w:tc>
        <w:tc>
          <w:tcPr>
            <w:tcW w:w="1197" w:type="dxa"/>
            <w:vAlign w:val="center"/>
          </w:tcPr>
          <w:p w:rsidR="0042638F" w:rsidRPr="007A770F" w:rsidRDefault="0042638F" w:rsidP="0042638F">
            <w:pPr>
              <w:autoSpaceDE w:val="0"/>
              <w:autoSpaceDN w:val="0"/>
              <w:adjustRightInd w:val="0"/>
              <w:jc w:val="center"/>
              <w:rPr>
                <w:rFonts w:ascii="Arial" w:hAnsi="Arial" w:cs="Arial"/>
              </w:rPr>
            </w:pPr>
            <w:r w:rsidRPr="007A770F">
              <w:rPr>
                <w:rFonts w:ascii="Arial" w:hAnsi="Arial" w:cs="Arial"/>
              </w:rPr>
              <w:t>180</w:t>
            </w:r>
          </w:p>
        </w:tc>
      </w:tr>
    </w:tbl>
    <w:p w:rsidR="0042638F" w:rsidRDefault="0042638F" w:rsidP="0042638F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</w:rPr>
      </w:pPr>
    </w:p>
    <w:p w:rsidR="0042638F" w:rsidRDefault="0042638F" w:rsidP="00697641">
      <w:pPr>
        <w:pStyle w:val="ListParagraph"/>
        <w:numPr>
          <w:ilvl w:val="0"/>
          <w:numId w:val="9"/>
        </w:numPr>
        <w:autoSpaceDE w:val="0"/>
        <w:autoSpaceDN w:val="0"/>
        <w:adjustRightInd w:val="0"/>
        <w:spacing w:after="0" w:line="240" w:lineRule="auto"/>
        <w:rPr>
          <w:rFonts w:ascii="Arial" w:hAnsi="Arial" w:cs="Arial"/>
        </w:rPr>
      </w:pPr>
      <w:r w:rsidRPr="007A770F">
        <w:rPr>
          <w:rFonts w:ascii="Arial" w:hAnsi="Arial" w:cs="Arial"/>
        </w:rPr>
        <w:t>Evaluate</w:t>
      </w:r>
      <w:r w:rsidR="00FC1CB4">
        <w:rPr>
          <w:rFonts w:ascii="Arial" w:hAnsi="Arial" w:cs="Arial"/>
        </w:rPr>
        <w:t xml:space="preserve"> </w:t>
      </w:r>
      <w:r w:rsidR="00FC1CB4" w:rsidRPr="00FC1CB4">
        <w:rPr>
          <w:rFonts w:ascii="Arial" w:hAnsi="Arial" w:cs="Arial"/>
          <w:position w:val="-14"/>
        </w:rPr>
        <w:object w:dxaOrig="720" w:dyaOrig="400">
          <v:shape id="_x0000_i1039" type="#_x0000_t75" style="width:36pt;height:20.25pt" o:ole="">
            <v:imagedata r:id="rId36" o:title=""/>
          </v:shape>
          <o:OLEObject Type="Embed" ProgID="Equation.DSMT4" ShapeID="_x0000_i1039" DrawAspect="Content" ObjectID="_1450510357" r:id="rId37"/>
        </w:object>
      </w:r>
      <m:oMath>
        <m:r>
          <w:rPr>
            <w:rFonts w:ascii="Cambria Math" w:hAnsi="Arial" w:cs="Arial"/>
          </w:rPr>
          <m:t>.</m:t>
        </m:r>
      </m:oMath>
    </w:p>
    <w:p w:rsidR="00697641" w:rsidRPr="007A770F" w:rsidRDefault="00697641" w:rsidP="00697641">
      <w:pPr>
        <w:pStyle w:val="ListParagraph"/>
        <w:autoSpaceDE w:val="0"/>
        <w:autoSpaceDN w:val="0"/>
        <w:adjustRightInd w:val="0"/>
        <w:spacing w:after="0" w:line="240" w:lineRule="auto"/>
        <w:rPr>
          <w:rFonts w:ascii="Arial" w:hAnsi="Arial" w:cs="Arial"/>
        </w:rPr>
      </w:pPr>
    </w:p>
    <w:p w:rsidR="0042638F" w:rsidRDefault="0042638F" w:rsidP="00697641">
      <w:pPr>
        <w:pStyle w:val="ListParagraph"/>
        <w:numPr>
          <w:ilvl w:val="0"/>
          <w:numId w:val="9"/>
        </w:numPr>
        <w:autoSpaceDE w:val="0"/>
        <w:autoSpaceDN w:val="0"/>
        <w:adjustRightInd w:val="0"/>
        <w:spacing w:after="0" w:line="240" w:lineRule="auto"/>
        <w:rPr>
          <w:rFonts w:ascii="Arial" w:hAnsi="Arial" w:cs="Arial"/>
        </w:rPr>
      </w:pPr>
      <w:r w:rsidRPr="007A770F">
        <w:rPr>
          <w:rFonts w:ascii="Arial" w:hAnsi="Arial" w:cs="Arial"/>
        </w:rPr>
        <w:t xml:space="preserve">Interpret your answer from </w:t>
      </w:r>
      <w:r w:rsidRPr="002F452D">
        <w:rPr>
          <w:rFonts w:ascii="Arial" w:hAnsi="Arial" w:cs="Arial"/>
          <w:b/>
        </w:rPr>
        <w:t>part a</w:t>
      </w:r>
      <w:r w:rsidR="00697641">
        <w:rPr>
          <w:rFonts w:ascii="Arial" w:hAnsi="Arial" w:cs="Arial"/>
        </w:rPr>
        <w:t xml:space="preserve"> within the context of the situation</w:t>
      </w:r>
      <w:r w:rsidRPr="007A770F">
        <w:rPr>
          <w:rFonts w:ascii="Arial" w:hAnsi="Arial" w:cs="Arial"/>
        </w:rPr>
        <w:t>.</w:t>
      </w:r>
    </w:p>
    <w:p w:rsidR="00697641" w:rsidRPr="00697641" w:rsidRDefault="00697641" w:rsidP="00697641">
      <w:pPr>
        <w:pStyle w:val="ListParagraph"/>
        <w:rPr>
          <w:rFonts w:ascii="Arial" w:hAnsi="Arial" w:cs="Arial"/>
        </w:rPr>
      </w:pPr>
    </w:p>
    <w:p w:rsidR="00697641" w:rsidRDefault="00697641" w:rsidP="00697641">
      <w:pPr>
        <w:pStyle w:val="ListParagraph"/>
        <w:autoSpaceDE w:val="0"/>
        <w:autoSpaceDN w:val="0"/>
        <w:adjustRightInd w:val="0"/>
        <w:spacing w:after="0" w:line="240" w:lineRule="auto"/>
        <w:rPr>
          <w:rFonts w:ascii="Arial" w:hAnsi="Arial" w:cs="Arial"/>
        </w:rPr>
      </w:pPr>
    </w:p>
    <w:p w:rsidR="00E75009" w:rsidRDefault="00E75009" w:rsidP="00697641">
      <w:pPr>
        <w:pStyle w:val="ListParagraph"/>
        <w:autoSpaceDE w:val="0"/>
        <w:autoSpaceDN w:val="0"/>
        <w:adjustRightInd w:val="0"/>
        <w:spacing w:after="0" w:line="240" w:lineRule="auto"/>
        <w:rPr>
          <w:rFonts w:ascii="Arial" w:hAnsi="Arial" w:cs="Arial"/>
        </w:rPr>
      </w:pPr>
    </w:p>
    <w:p w:rsidR="00697641" w:rsidRPr="002074CA" w:rsidRDefault="00697641" w:rsidP="00697641">
      <w:pPr>
        <w:pStyle w:val="ListParagraph"/>
        <w:autoSpaceDE w:val="0"/>
        <w:autoSpaceDN w:val="0"/>
        <w:adjustRightInd w:val="0"/>
        <w:spacing w:after="0" w:line="240" w:lineRule="auto"/>
        <w:rPr>
          <w:rFonts w:ascii="Arial" w:hAnsi="Arial" w:cs="Arial"/>
        </w:rPr>
      </w:pPr>
    </w:p>
    <w:p w:rsidR="0042638F" w:rsidRDefault="0042638F" w:rsidP="00697641">
      <w:pPr>
        <w:pStyle w:val="ListParagraph"/>
        <w:numPr>
          <w:ilvl w:val="0"/>
          <w:numId w:val="9"/>
        </w:numPr>
        <w:autoSpaceDE w:val="0"/>
        <w:autoSpaceDN w:val="0"/>
        <w:adjustRightInd w:val="0"/>
        <w:spacing w:after="0" w:line="240" w:lineRule="auto"/>
        <w:rPr>
          <w:rFonts w:ascii="Arial" w:hAnsi="Arial" w:cs="Arial"/>
        </w:rPr>
      </w:pPr>
      <w:proofErr w:type="gramStart"/>
      <w:r w:rsidRPr="00377013">
        <w:rPr>
          <w:rFonts w:ascii="Arial" w:hAnsi="Arial" w:cs="Arial"/>
        </w:rPr>
        <w:t>Solve</w:t>
      </w:r>
      <w:r w:rsidR="00FC1CB4">
        <w:rPr>
          <w:rFonts w:ascii="Arial" w:hAnsi="Arial" w:cs="Arial"/>
        </w:rPr>
        <w:t xml:space="preserve"> </w:t>
      </w:r>
      <w:proofErr w:type="gramEnd"/>
      <w:r w:rsidR="00FC1CB4" w:rsidRPr="00FC1CB4">
        <w:rPr>
          <w:rFonts w:ascii="Arial" w:hAnsi="Arial" w:cs="Arial"/>
          <w:position w:val="-14"/>
        </w:rPr>
        <w:object w:dxaOrig="1060" w:dyaOrig="400">
          <v:shape id="_x0000_i1040" type="#_x0000_t75" style="width:53.25pt;height:20.25pt" o:ole="">
            <v:imagedata r:id="rId38" o:title=""/>
          </v:shape>
          <o:OLEObject Type="Embed" ProgID="Equation.DSMT4" ShapeID="_x0000_i1040" DrawAspect="Content" ObjectID="_1450510358" r:id="rId39"/>
        </w:object>
      </w:r>
      <w:r w:rsidRPr="00377013">
        <w:rPr>
          <w:rFonts w:ascii="Arial" w:hAnsi="Arial" w:cs="Arial"/>
        </w:rPr>
        <w:t>.</w:t>
      </w:r>
    </w:p>
    <w:p w:rsidR="00697641" w:rsidRDefault="00697641" w:rsidP="00697641">
      <w:pPr>
        <w:pStyle w:val="ListParagraph"/>
        <w:autoSpaceDE w:val="0"/>
        <w:autoSpaceDN w:val="0"/>
        <w:adjustRightInd w:val="0"/>
        <w:spacing w:after="0" w:line="240" w:lineRule="auto"/>
        <w:rPr>
          <w:rFonts w:ascii="Arial" w:hAnsi="Arial" w:cs="Arial"/>
        </w:rPr>
      </w:pPr>
    </w:p>
    <w:p w:rsidR="00277EDE" w:rsidRDefault="0042638F" w:rsidP="00277EDE">
      <w:pPr>
        <w:pStyle w:val="ListParagraph"/>
        <w:numPr>
          <w:ilvl w:val="0"/>
          <w:numId w:val="9"/>
        </w:numPr>
        <w:autoSpaceDE w:val="0"/>
        <w:autoSpaceDN w:val="0"/>
        <w:adjustRightInd w:val="0"/>
        <w:spacing w:after="0" w:line="1200" w:lineRule="auto"/>
        <w:rPr>
          <w:rFonts w:ascii="Arial" w:hAnsi="Arial" w:cs="Arial"/>
        </w:rPr>
      </w:pPr>
      <w:r w:rsidRPr="00377013">
        <w:rPr>
          <w:rFonts w:ascii="Arial" w:hAnsi="Arial" w:cs="Arial"/>
        </w:rPr>
        <w:t xml:space="preserve">Interpret your answer from </w:t>
      </w:r>
      <w:r w:rsidRPr="002F452D">
        <w:rPr>
          <w:rFonts w:ascii="Arial" w:hAnsi="Arial" w:cs="Arial"/>
          <w:b/>
        </w:rPr>
        <w:t>part c</w:t>
      </w:r>
      <w:r w:rsidR="00697641">
        <w:rPr>
          <w:rFonts w:ascii="Arial" w:hAnsi="Arial" w:cs="Arial"/>
        </w:rPr>
        <w:t xml:space="preserve"> within the context of the situation</w:t>
      </w:r>
      <w:r w:rsidRPr="00377013">
        <w:rPr>
          <w:rFonts w:ascii="Arial" w:hAnsi="Arial" w:cs="Arial"/>
        </w:rPr>
        <w:t>.</w:t>
      </w:r>
    </w:p>
    <w:p w:rsidR="00277EDE" w:rsidRDefault="00277EDE" w:rsidP="00277EDE">
      <w:pPr>
        <w:pBdr>
          <w:bottom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b/>
        </w:rPr>
      </w:pPr>
      <w:r>
        <w:rPr>
          <w:rFonts w:ascii="Arial" w:eastAsia="Times New Roman" w:hAnsi="Arial" w:cs="Arial"/>
          <w:b/>
        </w:rPr>
        <w:lastRenderedPageBreak/>
        <w:t>Domain and Range</w:t>
      </w:r>
    </w:p>
    <w:p w:rsidR="00277EDE" w:rsidRDefault="00277EDE" w:rsidP="00277EDE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</w:rPr>
      </w:pPr>
    </w:p>
    <w:p w:rsidR="00277EDE" w:rsidRDefault="00277EDE" w:rsidP="00277EDE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</w:rPr>
      </w:pPr>
      <w:r w:rsidRPr="00277EDE">
        <w:rPr>
          <w:rFonts w:ascii="Arial" w:hAnsi="Arial" w:cs="Arial"/>
          <w:b/>
        </w:rPr>
        <w:t>Definition:  Domain</w:t>
      </w:r>
    </w:p>
    <w:p w:rsidR="00277EDE" w:rsidRDefault="00277EDE" w:rsidP="00277EDE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</w:rPr>
      </w:pPr>
    </w:p>
    <w:p w:rsidR="00277EDE" w:rsidRDefault="00277EDE" w:rsidP="00277EDE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</w:rPr>
      </w:pPr>
    </w:p>
    <w:p w:rsidR="00277EDE" w:rsidRDefault="00277EDE" w:rsidP="00277EDE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</w:rPr>
      </w:pPr>
    </w:p>
    <w:p w:rsidR="00277EDE" w:rsidRPr="00277EDE" w:rsidRDefault="00277EDE" w:rsidP="00277EDE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</w:rPr>
      </w:pPr>
      <w:r w:rsidRPr="00277EDE">
        <w:rPr>
          <w:rFonts w:ascii="Arial" w:hAnsi="Arial" w:cs="Arial"/>
          <w:b/>
        </w:rPr>
        <w:t xml:space="preserve">Definition:  </w:t>
      </w:r>
      <w:r>
        <w:rPr>
          <w:rFonts w:ascii="Arial" w:hAnsi="Arial" w:cs="Arial"/>
          <w:b/>
        </w:rPr>
        <w:t>Range</w:t>
      </w:r>
    </w:p>
    <w:p w:rsidR="00277EDE" w:rsidRDefault="00277EDE" w:rsidP="00277EDE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</w:rPr>
      </w:pPr>
    </w:p>
    <w:p w:rsidR="00277EDE" w:rsidRDefault="00277EDE" w:rsidP="00277EDE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</w:rPr>
      </w:pPr>
    </w:p>
    <w:p w:rsidR="00277EDE" w:rsidRDefault="00277EDE" w:rsidP="00277EDE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</w:rPr>
      </w:pPr>
    </w:p>
    <w:p w:rsidR="004E3DDE" w:rsidRPr="004E3DDE" w:rsidRDefault="004E3DDE" w:rsidP="00277EDE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</w:rPr>
      </w:pPr>
      <w:r w:rsidRPr="004E3DDE">
        <w:rPr>
          <w:rFonts w:ascii="Arial" w:hAnsi="Arial" w:cs="Arial"/>
          <w:b/>
        </w:rPr>
        <w:t>Notation:</w:t>
      </w:r>
    </w:p>
    <w:p w:rsidR="004E3DDE" w:rsidRDefault="004E3DDE" w:rsidP="00277EDE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</w:rPr>
      </w:pPr>
    </w:p>
    <w:p w:rsidR="004E3DDE" w:rsidRDefault="004E3DDE" w:rsidP="00277EDE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</w:rPr>
      </w:pPr>
    </w:p>
    <w:p w:rsidR="00F46EC7" w:rsidRDefault="00F46EC7" w:rsidP="00277EDE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</w:rPr>
      </w:pPr>
    </w:p>
    <w:p w:rsidR="004E3DDE" w:rsidRDefault="004E3DDE" w:rsidP="00277EDE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</w:rPr>
      </w:pPr>
    </w:p>
    <w:p w:rsidR="00277EDE" w:rsidRDefault="004E3DDE" w:rsidP="004E3DDE">
      <w:pPr>
        <w:pStyle w:val="ListParagraph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rPr>
          <w:rFonts w:ascii="Arial" w:hAnsi="Arial" w:cs="Arial"/>
        </w:rPr>
      </w:pPr>
      <w:r>
        <w:rPr>
          <w:rFonts w:ascii="Arial" w:hAnsi="Arial" w:cs="Arial"/>
        </w:rPr>
        <w:t>For each of the following</w:t>
      </w:r>
      <w:r w:rsidR="00F46EC7">
        <w:rPr>
          <w:rFonts w:ascii="Arial" w:hAnsi="Arial" w:cs="Arial"/>
        </w:rPr>
        <w:t>,</w:t>
      </w:r>
      <w:r>
        <w:rPr>
          <w:rFonts w:ascii="Arial" w:hAnsi="Arial" w:cs="Arial"/>
        </w:rPr>
        <w:t xml:space="preserve"> write the domain and range using proper mathematical notation.</w:t>
      </w:r>
    </w:p>
    <w:p w:rsidR="004E3DDE" w:rsidRDefault="004E3DDE" w:rsidP="004E3DDE">
      <w:pPr>
        <w:pStyle w:val="ListParagraph"/>
        <w:autoSpaceDE w:val="0"/>
        <w:autoSpaceDN w:val="0"/>
        <w:adjustRightInd w:val="0"/>
        <w:spacing w:after="0" w:line="240" w:lineRule="auto"/>
        <w:ind w:left="360"/>
        <w:rPr>
          <w:rFonts w:ascii="Arial" w:hAnsi="Arial" w:cs="Arial"/>
        </w:rPr>
      </w:pPr>
    </w:p>
    <w:p w:rsidR="004E3DDE" w:rsidRDefault="004E3DDE" w:rsidP="004E3DDE">
      <w:pPr>
        <w:pStyle w:val="ListParagraph"/>
        <w:numPr>
          <w:ilvl w:val="1"/>
          <w:numId w:val="1"/>
        </w:numPr>
        <w:autoSpaceDE w:val="0"/>
        <w:autoSpaceDN w:val="0"/>
        <w:adjustRightInd w:val="0"/>
        <w:spacing w:after="0" w:line="240" w:lineRule="auto"/>
        <w:rPr>
          <w:rFonts w:ascii="Arial" w:hAnsi="Arial" w:cs="Arial"/>
        </w:rPr>
      </w:pPr>
      <w:r>
        <w:rPr>
          <w:rFonts w:ascii="Arial" w:hAnsi="Arial" w:cs="Arial"/>
        </w:rPr>
        <w:t>#1 Graph f</w:t>
      </w:r>
    </w:p>
    <w:p w:rsidR="004E3DDE" w:rsidRDefault="004E3DDE" w:rsidP="004E3DDE">
      <w:pPr>
        <w:pStyle w:val="ListParagraph"/>
        <w:autoSpaceDE w:val="0"/>
        <w:autoSpaceDN w:val="0"/>
        <w:adjustRightInd w:val="0"/>
        <w:spacing w:after="0" w:line="240" w:lineRule="auto"/>
        <w:rPr>
          <w:rFonts w:ascii="Arial" w:hAnsi="Arial" w:cs="Arial"/>
        </w:rPr>
      </w:pPr>
    </w:p>
    <w:p w:rsidR="004E3DDE" w:rsidRDefault="004E3DDE" w:rsidP="004E3DDE">
      <w:pPr>
        <w:pStyle w:val="ListParagraph"/>
        <w:autoSpaceDE w:val="0"/>
        <w:autoSpaceDN w:val="0"/>
        <w:adjustRightInd w:val="0"/>
        <w:spacing w:after="0" w:line="240" w:lineRule="auto"/>
        <w:rPr>
          <w:rFonts w:ascii="Arial" w:hAnsi="Arial" w:cs="Arial"/>
        </w:rPr>
      </w:pPr>
      <w:r>
        <w:rPr>
          <w:rFonts w:ascii="Arial" w:hAnsi="Arial" w:cs="Arial"/>
        </w:rPr>
        <w:t>Domain:</w:t>
      </w:r>
    </w:p>
    <w:p w:rsidR="004E3DDE" w:rsidRDefault="004E3DDE" w:rsidP="004E3DDE">
      <w:pPr>
        <w:pStyle w:val="ListParagraph"/>
        <w:autoSpaceDE w:val="0"/>
        <w:autoSpaceDN w:val="0"/>
        <w:adjustRightInd w:val="0"/>
        <w:spacing w:after="0" w:line="240" w:lineRule="auto"/>
        <w:rPr>
          <w:rFonts w:ascii="Arial" w:hAnsi="Arial" w:cs="Arial"/>
        </w:rPr>
      </w:pPr>
    </w:p>
    <w:p w:rsidR="004E3DDE" w:rsidRDefault="004E3DDE" w:rsidP="004E3DDE">
      <w:pPr>
        <w:pStyle w:val="ListParagraph"/>
        <w:autoSpaceDE w:val="0"/>
        <w:autoSpaceDN w:val="0"/>
        <w:adjustRightInd w:val="0"/>
        <w:spacing w:after="0" w:line="240" w:lineRule="auto"/>
        <w:rPr>
          <w:rFonts w:ascii="Arial" w:hAnsi="Arial" w:cs="Arial"/>
        </w:rPr>
      </w:pPr>
    </w:p>
    <w:p w:rsidR="004E3DDE" w:rsidRDefault="004E3DDE" w:rsidP="004E3DDE">
      <w:pPr>
        <w:pStyle w:val="ListParagraph"/>
        <w:autoSpaceDE w:val="0"/>
        <w:autoSpaceDN w:val="0"/>
        <w:adjustRightInd w:val="0"/>
        <w:spacing w:after="0" w:line="240" w:lineRule="auto"/>
        <w:rPr>
          <w:rFonts w:ascii="Arial" w:hAnsi="Arial" w:cs="Arial"/>
        </w:rPr>
      </w:pPr>
      <w:r>
        <w:rPr>
          <w:rFonts w:ascii="Arial" w:hAnsi="Arial" w:cs="Arial"/>
        </w:rPr>
        <w:t>Range:</w:t>
      </w:r>
    </w:p>
    <w:p w:rsidR="004E3DDE" w:rsidRDefault="004E3DDE" w:rsidP="004E3DDE">
      <w:pPr>
        <w:pStyle w:val="ListParagraph"/>
        <w:autoSpaceDE w:val="0"/>
        <w:autoSpaceDN w:val="0"/>
        <w:adjustRightInd w:val="0"/>
        <w:spacing w:after="0" w:line="240" w:lineRule="auto"/>
        <w:rPr>
          <w:rFonts w:ascii="Arial" w:hAnsi="Arial" w:cs="Arial"/>
        </w:rPr>
      </w:pPr>
    </w:p>
    <w:p w:rsidR="004E3DDE" w:rsidRDefault="004E3DDE" w:rsidP="004E3DDE">
      <w:pPr>
        <w:pStyle w:val="ListParagraph"/>
        <w:autoSpaceDE w:val="0"/>
        <w:autoSpaceDN w:val="0"/>
        <w:adjustRightInd w:val="0"/>
        <w:spacing w:after="0" w:line="240" w:lineRule="auto"/>
        <w:rPr>
          <w:rFonts w:ascii="Arial" w:hAnsi="Arial" w:cs="Arial"/>
        </w:rPr>
      </w:pPr>
    </w:p>
    <w:p w:rsidR="004E3DDE" w:rsidRDefault="004E3DDE" w:rsidP="004E3DDE">
      <w:pPr>
        <w:pStyle w:val="ListParagraph"/>
        <w:numPr>
          <w:ilvl w:val="1"/>
          <w:numId w:val="1"/>
        </w:numPr>
        <w:autoSpaceDE w:val="0"/>
        <w:autoSpaceDN w:val="0"/>
        <w:adjustRightInd w:val="0"/>
        <w:spacing w:after="0" w:line="240" w:lineRule="auto"/>
        <w:rPr>
          <w:rFonts w:ascii="Arial" w:hAnsi="Arial" w:cs="Arial"/>
        </w:rPr>
      </w:pPr>
      <w:r>
        <w:rPr>
          <w:rFonts w:ascii="Arial" w:hAnsi="Arial" w:cs="Arial"/>
        </w:rPr>
        <w:t>#5 Graph</w:t>
      </w:r>
    </w:p>
    <w:p w:rsidR="004E3DDE" w:rsidRDefault="004E3DDE" w:rsidP="004E3DDE">
      <w:pPr>
        <w:pStyle w:val="ListParagraph"/>
        <w:autoSpaceDE w:val="0"/>
        <w:autoSpaceDN w:val="0"/>
        <w:adjustRightInd w:val="0"/>
        <w:spacing w:after="0" w:line="240" w:lineRule="auto"/>
        <w:rPr>
          <w:rFonts w:ascii="Arial" w:hAnsi="Arial" w:cs="Arial"/>
        </w:rPr>
      </w:pPr>
    </w:p>
    <w:p w:rsidR="004E3DDE" w:rsidRDefault="004E3DDE" w:rsidP="004E3DDE">
      <w:pPr>
        <w:pStyle w:val="ListParagraph"/>
        <w:autoSpaceDE w:val="0"/>
        <w:autoSpaceDN w:val="0"/>
        <w:adjustRightInd w:val="0"/>
        <w:spacing w:after="0" w:line="240" w:lineRule="auto"/>
        <w:rPr>
          <w:rFonts w:ascii="Arial" w:hAnsi="Arial" w:cs="Arial"/>
        </w:rPr>
      </w:pPr>
      <w:r>
        <w:rPr>
          <w:rFonts w:ascii="Arial" w:hAnsi="Arial" w:cs="Arial"/>
        </w:rPr>
        <w:t>Domain:</w:t>
      </w:r>
    </w:p>
    <w:p w:rsidR="004E3DDE" w:rsidRDefault="004E3DDE" w:rsidP="004E3DDE">
      <w:pPr>
        <w:pStyle w:val="ListParagraph"/>
        <w:autoSpaceDE w:val="0"/>
        <w:autoSpaceDN w:val="0"/>
        <w:adjustRightInd w:val="0"/>
        <w:spacing w:after="0" w:line="240" w:lineRule="auto"/>
        <w:rPr>
          <w:rFonts w:ascii="Arial" w:hAnsi="Arial" w:cs="Arial"/>
        </w:rPr>
      </w:pPr>
    </w:p>
    <w:p w:rsidR="004E3DDE" w:rsidRDefault="004E3DDE" w:rsidP="004E3DDE">
      <w:pPr>
        <w:pStyle w:val="ListParagraph"/>
        <w:autoSpaceDE w:val="0"/>
        <w:autoSpaceDN w:val="0"/>
        <w:adjustRightInd w:val="0"/>
        <w:spacing w:after="0" w:line="240" w:lineRule="auto"/>
        <w:rPr>
          <w:rFonts w:ascii="Arial" w:hAnsi="Arial" w:cs="Arial"/>
        </w:rPr>
      </w:pPr>
    </w:p>
    <w:p w:rsidR="004E3DDE" w:rsidRDefault="004E3DDE" w:rsidP="004E3DDE">
      <w:pPr>
        <w:pStyle w:val="ListParagraph"/>
        <w:autoSpaceDE w:val="0"/>
        <w:autoSpaceDN w:val="0"/>
        <w:adjustRightInd w:val="0"/>
        <w:spacing w:after="0" w:line="240" w:lineRule="auto"/>
        <w:rPr>
          <w:rFonts w:ascii="Arial" w:hAnsi="Arial" w:cs="Arial"/>
        </w:rPr>
      </w:pPr>
      <w:r>
        <w:rPr>
          <w:rFonts w:ascii="Arial" w:hAnsi="Arial" w:cs="Arial"/>
        </w:rPr>
        <w:t>Range:</w:t>
      </w:r>
    </w:p>
    <w:p w:rsidR="004E3DDE" w:rsidRDefault="004E3DDE" w:rsidP="004E3DDE">
      <w:pPr>
        <w:pStyle w:val="ListParagraph"/>
        <w:autoSpaceDE w:val="0"/>
        <w:autoSpaceDN w:val="0"/>
        <w:adjustRightInd w:val="0"/>
        <w:spacing w:after="0" w:line="240" w:lineRule="auto"/>
        <w:rPr>
          <w:rFonts w:ascii="Arial" w:hAnsi="Arial" w:cs="Arial"/>
        </w:rPr>
      </w:pPr>
    </w:p>
    <w:p w:rsidR="004E3DDE" w:rsidRDefault="004E3DDE" w:rsidP="004E3DDE">
      <w:pPr>
        <w:pStyle w:val="ListParagraph"/>
        <w:autoSpaceDE w:val="0"/>
        <w:autoSpaceDN w:val="0"/>
        <w:adjustRightInd w:val="0"/>
        <w:spacing w:after="0" w:line="240" w:lineRule="auto"/>
        <w:rPr>
          <w:rFonts w:ascii="Arial" w:hAnsi="Arial" w:cs="Arial"/>
        </w:rPr>
      </w:pPr>
    </w:p>
    <w:p w:rsidR="004E3DDE" w:rsidRDefault="004E3DDE" w:rsidP="004E3DDE">
      <w:pPr>
        <w:pStyle w:val="ListParagraph"/>
        <w:numPr>
          <w:ilvl w:val="1"/>
          <w:numId w:val="1"/>
        </w:numPr>
        <w:autoSpaceDE w:val="0"/>
        <w:autoSpaceDN w:val="0"/>
        <w:adjustRightInd w:val="0"/>
        <w:spacing w:after="0" w:line="240" w:lineRule="auto"/>
        <w:rPr>
          <w:rFonts w:ascii="Arial" w:hAnsi="Arial" w:cs="Arial"/>
        </w:rPr>
      </w:pPr>
      <w:r>
        <w:rPr>
          <w:rFonts w:ascii="Arial" w:hAnsi="Arial" w:cs="Arial"/>
        </w:rPr>
        <w:t>#6 Table</w:t>
      </w:r>
    </w:p>
    <w:p w:rsidR="004E3DDE" w:rsidRDefault="004E3DDE" w:rsidP="004E3DDE">
      <w:pPr>
        <w:pStyle w:val="ListParagraph"/>
        <w:autoSpaceDE w:val="0"/>
        <w:autoSpaceDN w:val="0"/>
        <w:adjustRightInd w:val="0"/>
        <w:spacing w:after="0" w:line="240" w:lineRule="auto"/>
        <w:rPr>
          <w:rFonts w:ascii="Arial" w:hAnsi="Arial" w:cs="Arial"/>
        </w:rPr>
      </w:pPr>
    </w:p>
    <w:p w:rsidR="004E3DDE" w:rsidRDefault="004E3DDE" w:rsidP="004E3DDE">
      <w:pPr>
        <w:pStyle w:val="ListParagraph"/>
        <w:autoSpaceDE w:val="0"/>
        <w:autoSpaceDN w:val="0"/>
        <w:adjustRightInd w:val="0"/>
        <w:spacing w:after="0" w:line="240" w:lineRule="auto"/>
        <w:rPr>
          <w:rFonts w:ascii="Arial" w:hAnsi="Arial" w:cs="Arial"/>
        </w:rPr>
      </w:pPr>
      <w:r>
        <w:rPr>
          <w:rFonts w:ascii="Arial" w:hAnsi="Arial" w:cs="Arial"/>
        </w:rPr>
        <w:t>Domain:</w:t>
      </w:r>
    </w:p>
    <w:p w:rsidR="004E3DDE" w:rsidRDefault="004E3DDE" w:rsidP="004E3DDE">
      <w:pPr>
        <w:pStyle w:val="ListParagraph"/>
        <w:autoSpaceDE w:val="0"/>
        <w:autoSpaceDN w:val="0"/>
        <w:adjustRightInd w:val="0"/>
        <w:spacing w:after="0" w:line="240" w:lineRule="auto"/>
        <w:rPr>
          <w:rFonts w:ascii="Arial" w:hAnsi="Arial" w:cs="Arial"/>
        </w:rPr>
      </w:pPr>
    </w:p>
    <w:p w:rsidR="004E3DDE" w:rsidRDefault="004E3DDE" w:rsidP="004E3DDE">
      <w:pPr>
        <w:pStyle w:val="ListParagraph"/>
        <w:autoSpaceDE w:val="0"/>
        <w:autoSpaceDN w:val="0"/>
        <w:adjustRightInd w:val="0"/>
        <w:spacing w:after="0" w:line="240" w:lineRule="auto"/>
        <w:rPr>
          <w:rFonts w:ascii="Arial" w:hAnsi="Arial" w:cs="Arial"/>
        </w:rPr>
      </w:pPr>
    </w:p>
    <w:p w:rsidR="004E3DDE" w:rsidRDefault="004E3DDE" w:rsidP="004E3DDE">
      <w:pPr>
        <w:pStyle w:val="ListParagraph"/>
        <w:autoSpaceDE w:val="0"/>
        <w:autoSpaceDN w:val="0"/>
        <w:adjustRightInd w:val="0"/>
        <w:spacing w:after="0" w:line="240" w:lineRule="auto"/>
        <w:rPr>
          <w:rFonts w:ascii="Arial" w:hAnsi="Arial" w:cs="Arial"/>
        </w:rPr>
      </w:pPr>
      <w:r>
        <w:rPr>
          <w:rFonts w:ascii="Arial" w:hAnsi="Arial" w:cs="Arial"/>
        </w:rPr>
        <w:t>Range:</w:t>
      </w:r>
    </w:p>
    <w:p w:rsidR="004E3DDE" w:rsidRPr="004E3DDE" w:rsidRDefault="004E3DDE" w:rsidP="004E3DDE">
      <w:pPr>
        <w:pStyle w:val="ListParagraph"/>
        <w:autoSpaceDE w:val="0"/>
        <w:autoSpaceDN w:val="0"/>
        <w:adjustRightInd w:val="0"/>
        <w:spacing w:after="0" w:line="240" w:lineRule="auto"/>
        <w:rPr>
          <w:rFonts w:ascii="Arial" w:hAnsi="Arial" w:cs="Arial"/>
        </w:rPr>
      </w:pPr>
    </w:p>
    <w:sectPr w:rsidR="004E3DDE" w:rsidRPr="004E3DDE" w:rsidSect="00A425E0">
      <w:headerReference w:type="default" r:id="rId40"/>
      <w:footerReference w:type="default" r:id="rId41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040314" w:rsidRDefault="00040314" w:rsidP="00BE4C6F">
      <w:pPr>
        <w:spacing w:after="0" w:line="240" w:lineRule="auto"/>
      </w:pPr>
      <w:r>
        <w:separator/>
      </w:r>
    </w:p>
  </w:endnote>
  <w:endnote w:type="continuationSeparator" w:id="0">
    <w:p w:rsidR="00040314" w:rsidRDefault="00040314" w:rsidP="00BE4C6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4690476"/>
      <w:docPartObj>
        <w:docPartGallery w:val="Page Numbers (Bottom of Page)"/>
        <w:docPartUnique/>
      </w:docPartObj>
    </w:sdtPr>
    <w:sdtEndPr>
      <w:rPr>
        <w:rFonts w:ascii="Arial" w:hAnsi="Arial" w:cs="Arial"/>
      </w:rPr>
    </w:sdtEndPr>
    <w:sdtContent>
      <w:p w:rsidR="007912A6" w:rsidRPr="002F452D" w:rsidRDefault="0068014D">
        <w:pPr>
          <w:pStyle w:val="Footer"/>
          <w:jc w:val="right"/>
          <w:rPr>
            <w:rFonts w:ascii="Arial" w:hAnsi="Arial" w:cs="Arial"/>
          </w:rPr>
        </w:pPr>
        <w:r w:rsidRPr="002F452D">
          <w:rPr>
            <w:rFonts w:ascii="Arial" w:hAnsi="Arial" w:cs="Arial"/>
          </w:rPr>
          <w:fldChar w:fldCharType="begin"/>
        </w:r>
        <w:r w:rsidR="007A1B44" w:rsidRPr="002F452D">
          <w:rPr>
            <w:rFonts w:ascii="Arial" w:hAnsi="Arial" w:cs="Arial"/>
          </w:rPr>
          <w:instrText xml:space="preserve"> PAGE   \* MERGEFORMAT </w:instrText>
        </w:r>
        <w:r w:rsidRPr="002F452D">
          <w:rPr>
            <w:rFonts w:ascii="Arial" w:hAnsi="Arial" w:cs="Arial"/>
          </w:rPr>
          <w:fldChar w:fldCharType="separate"/>
        </w:r>
        <w:r w:rsidR="00C31C84">
          <w:rPr>
            <w:rFonts w:ascii="Arial" w:hAnsi="Arial" w:cs="Arial"/>
            <w:noProof/>
          </w:rPr>
          <w:t>1</w:t>
        </w:r>
        <w:r w:rsidRPr="002F452D">
          <w:rPr>
            <w:rFonts w:ascii="Arial" w:hAnsi="Arial" w:cs="Arial"/>
            <w:noProof/>
          </w:rPr>
          <w:fldChar w:fldCharType="end"/>
        </w:r>
      </w:p>
    </w:sdtContent>
  </w:sdt>
  <w:p w:rsidR="0042638F" w:rsidRDefault="0042638F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040314" w:rsidRDefault="00040314" w:rsidP="00BE4C6F">
      <w:pPr>
        <w:spacing w:after="0" w:line="240" w:lineRule="auto"/>
      </w:pPr>
      <w:r>
        <w:separator/>
      </w:r>
    </w:p>
  </w:footnote>
  <w:footnote w:type="continuationSeparator" w:id="0">
    <w:p w:rsidR="00040314" w:rsidRDefault="00040314" w:rsidP="00BE4C6F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2638F" w:rsidRPr="0040697E" w:rsidRDefault="00C31C84" w:rsidP="00A425E0">
    <w:pPr>
      <w:pStyle w:val="Header"/>
      <w:tabs>
        <w:tab w:val="clear" w:pos="4680"/>
      </w:tabs>
      <w:rPr>
        <w:rFonts w:ascii="Arial" w:hAnsi="Arial" w:cs="Arial"/>
      </w:rPr>
    </w:pPr>
    <w:sdt>
      <w:sdtPr>
        <w:rPr>
          <w:rFonts w:ascii="Arial" w:eastAsiaTheme="majorEastAsia" w:hAnsi="Arial" w:cs="Arial"/>
        </w:rPr>
        <w:alias w:val="Title"/>
        <w:id w:val="78404852"/>
        <w:placeholder>
          <w:docPart w:val="801996B537004560A1D1A3182E62A8F5"/>
        </w:placeholder>
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<w:text/>
      </w:sdtPr>
      <w:sdtEndPr/>
      <w:sdtContent>
        <w:r w:rsidR="0042638F" w:rsidRPr="0040697E">
          <w:rPr>
            <w:rFonts w:ascii="Arial" w:eastAsiaTheme="majorEastAsia" w:hAnsi="Arial" w:cs="Arial"/>
          </w:rPr>
          <w:t>Functions</w:t>
        </w:r>
      </w:sdtContent>
    </w:sdt>
    <w:r w:rsidR="0042638F" w:rsidRPr="0040697E">
      <w:rPr>
        <w:rFonts w:ascii="Arial" w:eastAsiaTheme="majorEastAsia" w:hAnsi="Arial" w:cs="Arial"/>
      </w:rPr>
      <w:ptab w:relativeTo="margin" w:alignment="right" w:leader="none"/>
    </w:r>
    <w:r w:rsidR="00AD0A53">
      <w:rPr>
        <w:rFonts w:ascii="Arial" w:eastAsiaTheme="majorEastAsia" w:hAnsi="Arial" w:cs="Arial"/>
      </w:rPr>
      <w:t xml:space="preserve">Day 2:  </w:t>
    </w:r>
    <w:r>
      <w:rPr>
        <w:rFonts w:ascii="Arial" w:eastAsiaTheme="majorEastAsia" w:hAnsi="Arial" w:cs="Arial"/>
      </w:rPr>
      <w:t>January 15, 2014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B77514"/>
    <w:multiLevelType w:val="hybridMultilevel"/>
    <w:tmpl w:val="7C149744"/>
    <w:lvl w:ilvl="0" w:tplc="DD605C76">
      <w:start w:val="4"/>
      <w:numFmt w:val="lowerLetter"/>
      <w:lvlText w:val="%1."/>
      <w:lvlJc w:val="left"/>
      <w:pPr>
        <w:ind w:left="36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52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468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  <w:rPr>
        <w:rFonts w:cs="Times New Roman"/>
      </w:rPr>
    </w:lvl>
  </w:abstractNum>
  <w:abstractNum w:abstractNumId="1">
    <w:nsid w:val="095F3BA1"/>
    <w:multiLevelType w:val="hybridMultilevel"/>
    <w:tmpl w:val="33E4FED0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>
      <w:start w:val="1"/>
      <w:numFmt w:val="lowerLetter"/>
      <w:lvlText w:val="%2."/>
      <w:lvlJc w:val="left"/>
      <w:pPr>
        <w:ind w:left="72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>
    <w:nsid w:val="2C277EDA"/>
    <w:multiLevelType w:val="hybridMultilevel"/>
    <w:tmpl w:val="938C043C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05D0CE1"/>
    <w:multiLevelType w:val="hybridMultilevel"/>
    <w:tmpl w:val="FFE4776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419C3088"/>
    <w:multiLevelType w:val="hybridMultilevel"/>
    <w:tmpl w:val="221CEA88"/>
    <w:lvl w:ilvl="0" w:tplc="04090019">
      <w:start w:val="1"/>
      <w:numFmt w:val="lowerLetter"/>
      <w:lvlText w:val="%1."/>
      <w:lvlJc w:val="left"/>
      <w:pPr>
        <w:ind w:left="360" w:hanging="360"/>
      </w:pPr>
      <w:rPr>
        <w:rFonts w:cs="Times New Roman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52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468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  <w:rPr>
        <w:rFonts w:cs="Times New Roman"/>
      </w:rPr>
    </w:lvl>
  </w:abstractNum>
  <w:abstractNum w:abstractNumId="5">
    <w:nsid w:val="48900507"/>
    <w:multiLevelType w:val="hybridMultilevel"/>
    <w:tmpl w:val="71E6F6A4"/>
    <w:lvl w:ilvl="0" w:tplc="179E4BBC">
      <w:start w:val="1"/>
      <w:numFmt w:val="decimal"/>
      <w:lvlText w:val="%1."/>
      <w:lvlJc w:val="left"/>
      <w:pPr>
        <w:ind w:left="360" w:hanging="360"/>
      </w:pPr>
      <w:rPr>
        <w:rFonts w:cs="Times New Roman"/>
        <w:b w:val="0"/>
      </w:rPr>
    </w:lvl>
    <w:lvl w:ilvl="1" w:tplc="BB9CF124">
      <w:start w:val="1"/>
      <w:numFmt w:val="lowerLetter"/>
      <w:lvlText w:val="%2."/>
      <w:lvlJc w:val="left"/>
      <w:pPr>
        <w:ind w:left="720" w:hanging="360"/>
      </w:pPr>
      <w:rPr>
        <w:rFonts w:cs="Times New Roman"/>
        <w:b w:val="0"/>
      </w:rPr>
    </w:lvl>
    <w:lvl w:ilvl="2" w:tplc="0409001B">
      <w:start w:val="1"/>
      <w:numFmt w:val="lowerRoman"/>
      <w:lvlText w:val="%3."/>
      <w:lvlJc w:val="right"/>
      <w:pPr>
        <w:ind w:left="180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52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468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  <w:rPr>
        <w:rFonts w:cs="Times New Roman"/>
      </w:rPr>
    </w:lvl>
  </w:abstractNum>
  <w:abstractNum w:abstractNumId="6">
    <w:nsid w:val="59EB4456"/>
    <w:multiLevelType w:val="hybridMultilevel"/>
    <w:tmpl w:val="B2806830"/>
    <w:lvl w:ilvl="0" w:tplc="0409000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7">
    <w:nsid w:val="5D4315B7"/>
    <w:multiLevelType w:val="hybridMultilevel"/>
    <w:tmpl w:val="A4C4886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cs="Times New Roman"/>
        <w:b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324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40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  <w:rPr>
        <w:rFonts w:cs="Times New Roman"/>
      </w:rPr>
    </w:lvl>
  </w:abstractNum>
  <w:abstractNum w:abstractNumId="8">
    <w:nsid w:val="6D45499F"/>
    <w:multiLevelType w:val="hybridMultilevel"/>
    <w:tmpl w:val="0B90EA9A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7B58402D"/>
    <w:multiLevelType w:val="hybridMultilevel"/>
    <w:tmpl w:val="BDDAD7DE"/>
    <w:lvl w:ilvl="0" w:tplc="BFEE9022">
      <w:start w:val="10"/>
      <w:numFmt w:val="decimal"/>
      <w:lvlText w:val="%1."/>
      <w:lvlJc w:val="left"/>
      <w:pPr>
        <w:ind w:left="36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52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468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  <w:rPr>
        <w:rFonts w:cs="Times New Roman"/>
      </w:rPr>
    </w:lvl>
  </w:abstractNum>
  <w:num w:numId="1">
    <w:abstractNumId w:val="5"/>
  </w:num>
  <w:num w:numId="2">
    <w:abstractNumId w:val="7"/>
  </w:num>
  <w:num w:numId="3">
    <w:abstractNumId w:val="9"/>
  </w:num>
  <w:num w:numId="4">
    <w:abstractNumId w:val="4"/>
  </w:num>
  <w:num w:numId="5">
    <w:abstractNumId w:val="0"/>
  </w:num>
  <w:num w:numId="6">
    <w:abstractNumId w:val="6"/>
  </w:num>
  <w:num w:numId="7">
    <w:abstractNumId w:val="8"/>
  </w:num>
  <w:num w:numId="8">
    <w:abstractNumId w:val="1"/>
  </w:num>
  <w:num w:numId="9">
    <w:abstractNumId w:val="2"/>
  </w:num>
  <w:num w:numId="10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40F9C"/>
    <w:rsid w:val="0000051D"/>
    <w:rsid w:val="00000A3D"/>
    <w:rsid w:val="00005566"/>
    <w:rsid w:val="00006866"/>
    <w:rsid w:val="00007DEC"/>
    <w:rsid w:val="000103F5"/>
    <w:rsid w:val="00013C49"/>
    <w:rsid w:val="000149F9"/>
    <w:rsid w:val="000151C1"/>
    <w:rsid w:val="00015508"/>
    <w:rsid w:val="000164B4"/>
    <w:rsid w:val="00020EA0"/>
    <w:rsid w:val="00023F92"/>
    <w:rsid w:val="0002479A"/>
    <w:rsid w:val="00025579"/>
    <w:rsid w:val="00030909"/>
    <w:rsid w:val="00034DDB"/>
    <w:rsid w:val="000354AC"/>
    <w:rsid w:val="00036AA1"/>
    <w:rsid w:val="00040314"/>
    <w:rsid w:val="00040582"/>
    <w:rsid w:val="00041CF4"/>
    <w:rsid w:val="00042B65"/>
    <w:rsid w:val="00043141"/>
    <w:rsid w:val="00043682"/>
    <w:rsid w:val="00044F62"/>
    <w:rsid w:val="00045CA6"/>
    <w:rsid w:val="00050395"/>
    <w:rsid w:val="00050434"/>
    <w:rsid w:val="00052B6C"/>
    <w:rsid w:val="00053B03"/>
    <w:rsid w:val="00053B0A"/>
    <w:rsid w:val="000554BC"/>
    <w:rsid w:val="000554D1"/>
    <w:rsid w:val="000564FF"/>
    <w:rsid w:val="000567A3"/>
    <w:rsid w:val="00067356"/>
    <w:rsid w:val="00067925"/>
    <w:rsid w:val="000723EF"/>
    <w:rsid w:val="00072693"/>
    <w:rsid w:val="00075183"/>
    <w:rsid w:val="000764AE"/>
    <w:rsid w:val="00077A49"/>
    <w:rsid w:val="0008221F"/>
    <w:rsid w:val="00083AD6"/>
    <w:rsid w:val="00084A41"/>
    <w:rsid w:val="0008567A"/>
    <w:rsid w:val="000906C6"/>
    <w:rsid w:val="0009098F"/>
    <w:rsid w:val="00092E96"/>
    <w:rsid w:val="00092EDB"/>
    <w:rsid w:val="000939D5"/>
    <w:rsid w:val="00096B6B"/>
    <w:rsid w:val="00097E71"/>
    <w:rsid w:val="000A1016"/>
    <w:rsid w:val="000A102C"/>
    <w:rsid w:val="000A229D"/>
    <w:rsid w:val="000A43A8"/>
    <w:rsid w:val="000A4458"/>
    <w:rsid w:val="000A49A7"/>
    <w:rsid w:val="000A55DD"/>
    <w:rsid w:val="000A5719"/>
    <w:rsid w:val="000A74A1"/>
    <w:rsid w:val="000A78C9"/>
    <w:rsid w:val="000B2044"/>
    <w:rsid w:val="000B3421"/>
    <w:rsid w:val="000B4D0E"/>
    <w:rsid w:val="000C50B5"/>
    <w:rsid w:val="000C5D4C"/>
    <w:rsid w:val="000C602C"/>
    <w:rsid w:val="000C615C"/>
    <w:rsid w:val="000D3029"/>
    <w:rsid w:val="000D4606"/>
    <w:rsid w:val="000D712B"/>
    <w:rsid w:val="000E041E"/>
    <w:rsid w:val="000E1DCE"/>
    <w:rsid w:val="000E2B60"/>
    <w:rsid w:val="000E6ECC"/>
    <w:rsid w:val="000F0D16"/>
    <w:rsid w:val="000F350D"/>
    <w:rsid w:val="000F3948"/>
    <w:rsid w:val="000F4115"/>
    <w:rsid w:val="000F5A6C"/>
    <w:rsid w:val="000F7B04"/>
    <w:rsid w:val="00100D01"/>
    <w:rsid w:val="001021C7"/>
    <w:rsid w:val="00102C64"/>
    <w:rsid w:val="00107C89"/>
    <w:rsid w:val="001120AC"/>
    <w:rsid w:val="00115529"/>
    <w:rsid w:val="00115570"/>
    <w:rsid w:val="00117607"/>
    <w:rsid w:val="00121FEC"/>
    <w:rsid w:val="001226F4"/>
    <w:rsid w:val="00123DC2"/>
    <w:rsid w:val="0012469B"/>
    <w:rsid w:val="00125024"/>
    <w:rsid w:val="00125498"/>
    <w:rsid w:val="00126D1D"/>
    <w:rsid w:val="00127AB8"/>
    <w:rsid w:val="00127D95"/>
    <w:rsid w:val="001303C7"/>
    <w:rsid w:val="00130F74"/>
    <w:rsid w:val="001318B1"/>
    <w:rsid w:val="00134FF8"/>
    <w:rsid w:val="00136077"/>
    <w:rsid w:val="00136ED1"/>
    <w:rsid w:val="00140B4B"/>
    <w:rsid w:val="00143EA6"/>
    <w:rsid w:val="00144891"/>
    <w:rsid w:val="00144E4E"/>
    <w:rsid w:val="00144E5E"/>
    <w:rsid w:val="0014587D"/>
    <w:rsid w:val="00150C94"/>
    <w:rsid w:val="00150E04"/>
    <w:rsid w:val="0015207D"/>
    <w:rsid w:val="00152F83"/>
    <w:rsid w:val="00153B8E"/>
    <w:rsid w:val="0015564B"/>
    <w:rsid w:val="001578CB"/>
    <w:rsid w:val="00157D6D"/>
    <w:rsid w:val="00160F04"/>
    <w:rsid w:val="00163B03"/>
    <w:rsid w:val="00163CC3"/>
    <w:rsid w:val="001644F6"/>
    <w:rsid w:val="00164DB7"/>
    <w:rsid w:val="00165B1D"/>
    <w:rsid w:val="00166718"/>
    <w:rsid w:val="00166CA6"/>
    <w:rsid w:val="001700AC"/>
    <w:rsid w:val="00170A07"/>
    <w:rsid w:val="00171F57"/>
    <w:rsid w:val="00172ED8"/>
    <w:rsid w:val="00173AD9"/>
    <w:rsid w:val="00173E9A"/>
    <w:rsid w:val="0017473A"/>
    <w:rsid w:val="00175837"/>
    <w:rsid w:val="00176159"/>
    <w:rsid w:val="00177BBF"/>
    <w:rsid w:val="001830E5"/>
    <w:rsid w:val="00184ED6"/>
    <w:rsid w:val="00185219"/>
    <w:rsid w:val="001856AC"/>
    <w:rsid w:val="00185E8C"/>
    <w:rsid w:val="0019004B"/>
    <w:rsid w:val="00190071"/>
    <w:rsid w:val="0019073D"/>
    <w:rsid w:val="00193EB2"/>
    <w:rsid w:val="00194226"/>
    <w:rsid w:val="00195031"/>
    <w:rsid w:val="00196240"/>
    <w:rsid w:val="00196EB3"/>
    <w:rsid w:val="00197123"/>
    <w:rsid w:val="001A1795"/>
    <w:rsid w:val="001A2143"/>
    <w:rsid w:val="001A624D"/>
    <w:rsid w:val="001A71E9"/>
    <w:rsid w:val="001A79BE"/>
    <w:rsid w:val="001B54D3"/>
    <w:rsid w:val="001B578C"/>
    <w:rsid w:val="001B674E"/>
    <w:rsid w:val="001C07AB"/>
    <w:rsid w:val="001C138B"/>
    <w:rsid w:val="001C2F6F"/>
    <w:rsid w:val="001C3859"/>
    <w:rsid w:val="001C4058"/>
    <w:rsid w:val="001C4401"/>
    <w:rsid w:val="001C756B"/>
    <w:rsid w:val="001D333A"/>
    <w:rsid w:val="001D347C"/>
    <w:rsid w:val="001D56D0"/>
    <w:rsid w:val="001D6B91"/>
    <w:rsid w:val="001E49AA"/>
    <w:rsid w:val="001E53DC"/>
    <w:rsid w:val="001E79F8"/>
    <w:rsid w:val="001F2A94"/>
    <w:rsid w:val="001F2B14"/>
    <w:rsid w:val="001F3443"/>
    <w:rsid w:val="001F5950"/>
    <w:rsid w:val="001F7CE9"/>
    <w:rsid w:val="0020370A"/>
    <w:rsid w:val="00203726"/>
    <w:rsid w:val="002101DE"/>
    <w:rsid w:val="00212086"/>
    <w:rsid w:val="00213077"/>
    <w:rsid w:val="002131AB"/>
    <w:rsid w:val="002136FE"/>
    <w:rsid w:val="0021371E"/>
    <w:rsid w:val="00214CCE"/>
    <w:rsid w:val="00217EA0"/>
    <w:rsid w:val="00221FCB"/>
    <w:rsid w:val="00222513"/>
    <w:rsid w:val="0022302E"/>
    <w:rsid w:val="002249CE"/>
    <w:rsid w:val="00227DD6"/>
    <w:rsid w:val="00230522"/>
    <w:rsid w:val="0023165C"/>
    <w:rsid w:val="00233281"/>
    <w:rsid w:val="002340D1"/>
    <w:rsid w:val="00234148"/>
    <w:rsid w:val="00236894"/>
    <w:rsid w:val="002437BE"/>
    <w:rsid w:val="002458CD"/>
    <w:rsid w:val="00245B67"/>
    <w:rsid w:val="00250749"/>
    <w:rsid w:val="00250861"/>
    <w:rsid w:val="00252D91"/>
    <w:rsid w:val="00253996"/>
    <w:rsid w:val="002576DD"/>
    <w:rsid w:val="00257D59"/>
    <w:rsid w:val="00260376"/>
    <w:rsid w:val="00260C12"/>
    <w:rsid w:val="00260F31"/>
    <w:rsid w:val="00262489"/>
    <w:rsid w:val="00262A57"/>
    <w:rsid w:val="00263980"/>
    <w:rsid w:val="0026625F"/>
    <w:rsid w:val="002724B6"/>
    <w:rsid w:val="00274252"/>
    <w:rsid w:val="00275EFD"/>
    <w:rsid w:val="00275F02"/>
    <w:rsid w:val="00277EDE"/>
    <w:rsid w:val="002808E5"/>
    <w:rsid w:val="0028357A"/>
    <w:rsid w:val="00283A8F"/>
    <w:rsid w:val="00283CBE"/>
    <w:rsid w:val="002900A7"/>
    <w:rsid w:val="00290A27"/>
    <w:rsid w:val="00290CBC"/>
    <w:rsid w:val="00291D45"/>
    <w:rsid w:val="0029333E"/>
    <w:rsid w:val="00293886"/>
    <w:rsid w:val="002938E8"/>
    <w:rsid w:val="00295868"/>
    <w:rsid w:val="002A0DF5"/>
    <w:rsid w:val="002A1F3E"/>
    <w:rsid w:val="002A4113"/>
    <w:rsid w:val="002A434A"/>
    <w:rsid w:val="002B0CFD"/>
    <w:rsid w:val="002B1D4E"/>
    <w:rsid w:val="002B231A"/>
    <w:rsid w:val="002B2600"/>
    <w:rsid w:val="002B3E8D"/>
    <w:rsid w:val="002B49E8"/>
    <w:rsid w:val="002B4FA2"/>
    <w:rsid w:val="002C05B3"/>
    <w:rsid w:val="002C2AC2"/>
    <w:rsid w:val="002C2B1A"/>
    <w:rsid w:val="002C3AAD"/>
    <w:rsid w:val="002C4326"/>
    <w:rsid w:val="002C571F"/>
    <w:rsid w:val="002C7699"/>
    <w:rsid w:val="002D1DDA"/>
    <w:rsid w:val="002D2387"/>
    <w:rsid w:val="002D33FA"/>
    <w:rsid w:val="002D3A5E"/>
    <w:rsid w:val="002D6390"/>
    <w:rsid w:val="002E0C2F"/>
    <w:rsid w:val="002E570A"/>
    <w:rsid w:val="002E6895"/>
    <w:rsid w:val="002E6FA5"/>
    <w:rsid w:val="002F0394"/>
    <w:rsid w:val="002F452D"/>
    <w:rsid w:val="002F469E"/>
    <w:rsid w:val="002F53CF"/>
    <w:rsid w:val="002F7664"/>
    <w:rsid w:val="002F7A37"/>
    <w:rsid w:val="002F7C82"/>
    <w:rsid w:val="00300946"/>
    <w:rsid w:val="003020E2"/>
    <w:rsid w:val="003027CB"/>
    <w:rsid w:val="00303C9A"/>
    <w:rsid w:val="00304206"/>
    <w:rsid w:val="00304854"/>
    <w:rsid w:val="00304EE7"/>
    <w:rsid w:val="00306181"/>
    <w:rsid w:val="0030775B"/>
    <w:rsid w:val="003119F2"/>
    <w:rsid w:val="00312538"/>
    <w:rsid w:val="00312634"/>
    <w:rsid w:val="00312E84"/>
    <w:rsid w:val="003144CC"/>
    <w:rsid w:val="00315F4D"/>
    <w:rsid w:val="00316276"/>
    <w:rsid w:val="003168C2"/>
    <w:rsid w:val="003202D0"/>
    <w:rsid w:val="00322C18"/>
    <w:rsid w:val="00322DC0"/>
    <w:rsid w:val="00323C10"/>
    <w:rsid w:val="00325806"/>
    <w:rsid w:val="00327FDB"/>
    <w:rsid w:val="0033124B"/>
    <w:rsid w:val="00331FEF"/>
    <w:rsid w:val="00334C0D"/>
    <w:rsid w:val="0033552B"/>
    <w:rsid w:val="00336FEC"/>
    <w:rsid w:val="0034003B"/>
    <w:rsid w:val="003417ED"/>
    <w:rsid w:val="00342C9A"/>
    <w:rsid w:val="00343247"/>
    <w:rsid w:val="00344F85"/>
    <w:rsid w:val="00345776"/>
    <w:rsid w:val="00346D2A"/>
    <w:rsid w:val="00351796"/>
    <w:rsid w:val="00352ABA"/>
    <w:rsid w:val="00352D1D"/>
    <w:rsid w:val="00354E9F"/>
    <w:rsid w:val="00355714"/>
    <w:rsid w:val="00356FBE"/>
    <w:rsid w:val="00357899"/>
    <w:rsid w:val="00363775"/>
    <w:rsid w:val="00364224"/>
    <w:rsid w:val="00364776"/>
    <w:rsid w:val="00364E26"/>
    <w:rsid w:val="00366E41"/>
    <w:rsid w:val="00367800"/>
    <w:rsid w:val="00370ECB"/>
    <w:rsid w:val="003808E1"/>
    <w:rsid w:val="0038370F"/>
    <w:rsid w:val="00383CD0"/>
    <w:rsid w:val="00385B84"/>
    <w:rsid w:val="003875D0"/>
    <w:rsid w:val="00387AE2"/>
    <w:rsid w:val="00392045"/>
    <w:rsid w:val="00394178"/>
    <w:rsid w:val="0039445D"/>
    <w:rsid w:val="00395401"/>
    <w:rsid w:val="00396BF7"/>
    <w:rsid w:val="003A0EF5"/>
    <w:rsid w:val="003A1317"/>
    <w:rsid w:val="003A24F3"/>
    <w:rsid w:val="003A41DA"/>
    <w:rsid w:val="003A4B2C"/>
    <w:rsid w:val="003A63B1"/>
    <w:rsid w:val="003A6458"/>
    <w:rsid w:val="003A767C"/>
    <w:rsid w:val="003B1547"/>
    <w:rsid w:val="003B2C9D"/>
    <w:rsid w:val="003B3E93"/>
    <w:rsid w:val="003B4382"/>
    <w:rsid w:val="003B74B6"/>
    <w:rsid w:val="003B7F36"/>
    <w:rsid w:val="003C18D3"/>
    <w:rsid w:val="003C1F6C"/>
    <w:rsid w:val="003C3C5E"/>
    <w:rsid w:val="003C3C88"/>
    <w:rsid w:val="003C6D48"/>
    <w:rsid w:val="003C7491"/>
    <w:rsid w:val="003C771D"/>
    <w:rsid w:val="003D0274"/>
    <w:rsid w:val="003D0A2F"/>
    <w:rsid w:val="003D136A"/>
    <w:rsid w:val="003D2068"/>
    <w:rsid w:val="003D29DE"/>
    <w:rsid w:val="003D581A"/>
    <w:rsid w:val="003D59EF"/>
    <w:rsid w:val="003E07CB"/>
    <w:rsid w:val="003E2E60"/>
    <w:rsid w:val="003E4A04"/>
    <w:rsid w:val="003E5AA4"/>
    <w:rsid w:val="003E7E9F"/>
    <w:rsid w:val="003F0DFA"/>
    <w:rsid w:val="003F2211"/>
    <w:rsid w:val="003F2CCD"/>
    <w:rsid w:val="003F3B4E"/>
    <w:rsid w:val="003F3ECD"/>
    <w:rsid w:val="003F5506"/>
    <w:rsid w:val="003F55DB"/>
    <w:rsid w:val="003F5F82"/>
    <w:rsid w:val="003F6B81"/>
    <w:rsid w:val="003F784D"/>
    <w:rsid w:val="00402872"/>
    <w:rsid w:val="00405A4E"/>
    <w:rsid w:val="00405A61"/>
    <w:rsid w:val="0040697E"/>
    <w:rsid w:val="00406FEE"/>
    <w:rsid w:val="0041082B"/>
    <w:rsid w:val="00411EC4"/>
    <w:rsid w:val="00412CEB"/>
    <w:rsid w:val="004137E0"/>
    <w:rsid w:val="00413E2E"/>
    <w:rsid w:val="00415A74"/>
    <w:rsid w:val="00417C2E"/>
    <w:rsid w:val="00420AD6"/>
    <w:rsid w:val="0042638F"/>
    <w:rsid w:val="004265FA"/>
    <w:rsid w:val="00426C56"/>
    <w:rsid w:val="00430B0D"/>
    <w:rsid w:val="00435071"/>
    <w:rsid w:val="00440E91"/>
    <w:rsid w:val="004413A0"/>
    <w:rsid w:val="00441CB6"/>
    <w:rsid w:val="0044483E"/>
    <w:rsid w:val="00444DCB"/>
    <w:rsid w:val="004464A7"/>
    <w:rsid w:val="00446D87"/>
    <w:rsid w:val="00450C4C"/>
    <w:rsid w:val="004515F8"/>
    <w:rsid w:val="00454496"/>
    <w:rsid w:val="004572F7"/>
    <w:rsid w:val="00457D74"/>
    <w:rsid w:val="004639B2"/>
    <w:rsid w:val="00466B5B"/>
    <w:rsid w:val="00467CB3"/>
    <w:rsid w:val="00470A58"/>
    <w:rsid w:val="0047123C"/>
    <w:rsid w:val="00472EB3"/>
    <w:rsid w:val="004740EC"/>
    <w:rsid w:val="0047504A"/>
    <w:rsid w:val="00475AF5"/>
    <w:rsid w:val="00477EC6"/>
    <w:rsid w:val="004868F3"/>
    <w:rsid w:val="004870BB"/>
    <w:rsid w:val="00491540"/>
    <w:rsid w:val="00491D2B"/>
    <w:rsid w:val="00492566"/>
    <w:rsid w:val="0049285D"/>
    <w:rsid w:val="00492988"/>
    <w:rsid w:val="00493D90"/>
    <w:rsid w:val="004A4CD1"/>
    <w:rsid w:val="004B0960"/>
    <w:rsid w:val="004B0AB1"/>
    <w:rsid w:val="004B0CEF"/>
    <w:rsid w:val="004B3C5A"/>
    <w:rsid w:val="004B4E86"/>
    <w:rsid w:val="004B52B3"/>
    <w:rsid w:val="004B7365"/>
    <w:rsid w:val="004B73F0"/>
    <w:rsid w:val="004B7574"/>
    <w:rsid w:val="004B7E73"/>
    <w:rsid w:val="004C0A25"/>
    <w:rsid w:val="004C3E63"/>
    <w:rsid w:val="004C7154"/>
    <w:rsid w:val="004C78EB"/>
    <w:rsid w:val="004C7CCD"/>
    <w:rsid w:val="004D0E23"/>
    <w:rsid w:val="004D2BE6"/>
    <w:rsid w:val="004D543A"/>
    <w:rsid w:val="004D56C8"/>
    <w:rsid w:val="004D6009"/>
    <w:rsid w:val="004D6354"/>
    <w:rsid w:val="004D7D72"/>
    <w:rsid w:val="004E033B"/>
    <w:rsid w:val="004E03F2"/>
    <w:rsid w:val="004E1013"/>
    <w:rsid w:val="004E251C"/>
    <w:rsid w:val="004E2A77"/>
    <w:rsid w:val="004E3743"/>
    <w:rsid w:val="004E3DDE"/>
    <w:rsid w:val="004F356E"/>
    <w:rsid w:val="004F4439"/>
    <w:rsid w:val="004F4F24"/>
    <w:rsid w:val="004F55F9"/>
    <w:rsid w:val="00502009"/>
    <w:rsid w:val="005029AA"/>
    <w:rsid w:val="005046FF"/>
    <w:rsid w:val="00505D97"/>
    <w:rsid w:val="00506E54"/>
    <w:rsid w:val="00510220"/>
    <w:rsid w:val="00512A4D"/>
    <w:rsid w:val="005132C9"/>
    <w:rsid w:val="00514421"/>
    <w:rsid w:val="00515C4D"/>
    <w:rsid w:val="00520170"/>
    <w:rsid w:val="0052087B"/>
    <w:rsid w:val="0052266E"/>
    <w:rsid w:val="00523E34"/>
    <w:rsid w:val="0052504D"/>
    <w:rsid w:val="00525106"/>
    <w:rsid w:val="00525A50"/>
    <w:rsid w:val="00532CDE"/>
    <w:rsid w:val="00534FCA"/>
    <w:rsid w:val="00535846"/>
    <w:rsid w:val="00535927"/>
    <w:rsid w:val="00537C35"/>
    <w:rsid w:val="00540AAC"/>
    <w:rsid w:val="0054147F"/>
    <w:rsid w:val="00542159"/>
    <w:rsid w:val="005502D1"/>
    <w:rsid w:val="00551E4F"/>
    <w:rsid w:val="00554699"/>
    <w:rsid w:val="005611AE"/>
    <w:rsid w:val="00566233"/>
    <w:rsid w:val="0056714D"/>
    <w:rsid w:val="00567920"/>
    <w:rsid w:val="0057069C"/>
    <w:rsid w:val="005710A1"/>
    <w:rsid w:val="00573433"/>
    <w:rsid w:val="005735EF"/>
    <w:rsid w:val="00574889"/>
    <w:rsid w:val="005763D9"/>
    <w:rsid w:val="00576FBA"/>
    <w:rsid w:val="00580BBD"/>
    <w:rsid w:val="00580D10"/>
    <w:rsid w:val="005824E1"/>
    <w:rsid w:val="0058527F"/>
    <w:rsid w:val="00587562"/>
    <w:rsid w:val="00587A37"/>
    <w:rsid w:val="00587AEC"/>
    <w:rsid w:val="00590138"/>
    <w:rsid w:val="005909E7"/>
    <w:rsid w:val="005928C3"/>
    <w:rsid w:val="00593758"/>
    <w:rsid w:val="00595319"/>
    <w:rsid w:val="0059543C"/>
    <w:rsid w:val="00595E71"/>
    <w:rsid w:val="00597A15"/>
    <w:rsid w:val="005A09FE"/>
    <w:rsid w:val="005A0DD2"/>
    <w:rsid w:val="005A1083"/>
    <w:rsid w:val="005A2ABD"/>
    <w:rsid w:val="005A4DFA"/>
    <w:rsid w:val="005A5788"/>
    <w:rsid w:val="005B05E6"/>
    <w:rsid w:val="005B1AA8"/>
    <w:rsid w:val="005B26D2"/>
    <w:rsid w:val="005B28DB"/>
    <w:rsid w:val="005B56ED"/>
    <w:rsid w:val="005B5BC9"/>
    <w:rsid w:val="005B6101"/>
    <w:rsid w:val="005C1232"/>
    <w:rsid w:val="005C17EF"/>
    <w:rsid w:val="005C1F49"/>
    <w:rsid w:val="005C2347"/>
    <w:rsid w:val="005C3613"/>
    <w:rsid w:val="005C3985"/>
    <w:rsid w:val="005C69CE"/>
    <w:rsid w:val="005D29A9"/>
    <w:rsid w:val="005D3C34"/>
    <w:rsid w:val="005D50E8"/>
    <w:rsid w:val="005D546D"/>
    <w:rsid w:val="005D5CC3"/>
    <w:rsid w:val="005D67F8"/>
    <w:rsid w:val="005E04A3"/>
    <w:rsid w:val="005E20C5"/>
    <w:rsid w:val="005E2A31"/>
    <w:rsid w:val="005E5930"/>
    <w:rsid w:val="005E6DBA"/>
    <w:rsid w:val="005E7D39"/>
    <w:rsid w:val="005F3382"/>
    <w:rsid w:val="005F3E23"/>
    <w:rsid w:val="00601124"/>
    <w:rsid w:val="00604BD1"/>
    <w:rsid w:val="00605BEA"/>
    <w:rsid w:val="00606867"/>
    <w:rsid w:val="0061028E"/>
    <w:rsid w:val="0061106F"/>
    <w:rsid w:val="0061139E"/>
    <w:rsid w:val="00611F4D"/>
    <w:rsid w:val="00612A40"/>
    <w:rsid w:val="00620088"/>
    <w:rsid w:val="00620521"/>
    <w:rsid w:val="00620B7D"/>
    <w:rsid w:val="006223C8"/>
    <w:rsid w:val="00624092"/>
    <w:rsid w:val="0062427C"/>
    <w:rsid w:val="00624A89"/>
    <w:rsid w:val="00624C3B"/>
    <w:rsid w:val="0062506A"/>
    <w:rsid w:val="0062707F"/>
    <w:rsid w:val="0063092F"/>
    <w:rsid w:val="00631216"/>
    <w:rsid w:val="00631375"/>
    <w:rsid w:val="00634283"/>
    <w:rsid w:val="00634F12"/>
    <w:rsid w:val="00636391"/>
    <w:rsid w:val="00636934"/>
    <w:rsid w:val="00640208"/>
    <w:rsid w:val="006418F0"/>
    <w:rsid w:val="006425C2"/>
    <w:rsid w:val="00643EC0"/>
    <w:rsid w:val="0064456D"/>
    <w:rsid w:val="00647971"/>
    <w:rsid w:val="0065654D"/>
    <w:rsid w:val="00661964"/>
    <w:rsid w:val="006624B3"/>
    <w:rsid w:val="006652DB"/>
    <w:rsid w:val="0066769E"/>
    <w:rsid w:val="00670AF2"/>
    <w:rsid w:val="00673E60"/>
    <w:rsid w:val="00677214"/>
    <w:rsid w:val="00677FF9"/>
    <w:rsid w:val="0068014D"/>
    <w:rsid w:val="00680F52"/>
    <w:rsid w:val="00681B84"/>
    <w:rsid w:val="006826AA"/>
    <w:rsid w:val="00683B81"/>
    <w:rsid w:val="00683B92"/>
    <w:rsid w:val="00685362"/>
    <w:rsid w:val="00686AF6"/>
    <w:rsid w:val="00690692"/>
    <w:rsid w:val="00693C21"/>
    <w:rsid w:val="0069419D"/>
    <w:rsid w:val="00694262"/>
    <w:rsid w:val="00694626"/>
    <w:rsid w:val="00697498"/>
    <w:rsid w:val="00697641"/>
    <w:rsid w:val="00697FD2"/>
    <w:rsid w:val="006A0827"/>
    <w:rsid w:val="006A2358"/>
    <w:rsid w:val="006A2A33"/>
    <w:rsid w:val="006A6721"/>
    <w:rsid w:val="006A7DCE"/>
    <w:rsid w:val="006B0853"/>
    <w:rsid w:val="006B1236"/>
    <w:rsid w:val="006B1E35"/>
    <w:rsid w:val="006B2085"/>
    <w:rsid w:val="006B5833"/>
    <w:rsid w:val="006B7B74"/>
    <w:rsid w:val="006C22F1"/>
    <w:rsid w:val="006C2856"/>
    <w:rsid w:val="006C4F02"/>
    <w:rsid w:val="006C668E"/>
    <w:rsid w:val="006C6725"/>
    <w:rsid w:val="006D036E"/>
    <w:rsid w:val="006D1940"/>
    <w:rsid w:val="006D2231"/>
    <w:rsid w:val="006D7674"/>
    <w:rsid w:val="006D7A98"/>
    <w:rsid w:val="006E249F"/>
    <w:rsid w:val="006E28E9"/>
    <w:rsid w:val="006E2ABA"/>
    <w:rsid w:val="006E33E4"/>
    <w:rsid w:val="006E6032"/>
    <w:rsid w:val="006F063A"/>
    <w:rsid w:val="006F1732"/>
    <w:rsid w:val="006F1DD6"/>
    <w:rsid w:val="006F2CA4"/>
    <w:rsid w:val="006F4B97"/>
    <w:rsid w:val="006F5612"/>
    <w:rsid w:val="006F6488"/>
    <w:rsid w:val="006F6D94"/>
    <w:rsid w:val="00700067"/>
    <w:rsid w:val="0070105D"/>
    <w:rsid w:val="007029F9"/>
    <w:rsid w:val="007061C8"/>
    <w:rsid w:val="007062FE"/>
    <w:rsid w:val="00712FD6"/>
    <w:rsid w:val="0071377F"/>
    <w:rsid w:val="00713BE8"/>
    <w:rsid w:val="00713D3C"/>
    <w:rsid w:val="007140FA"/>
    <w:rsid w:val="007141F1"/>
    <w:rsid w:val="00716C64"/>
    <w:rsid w:val="0071701F"/>
    <w:rsid w:val="007231BC"/>
    <w:rsid w:val="00730C3A"/>
    <w:rsid w:val="007343A4"/>
    <w:rsid w:val="00736144"/>
    <w:rsid w:val="00737382"/>
    <w:rsid w:val="00737774"/>
    <w:rsid w:val="0074046E"/>
    <w:rsid w:val="00741BC3"/>
    <w:rsid w:val="00742066"/>
    <w:rsid w:val="00742221"/>
    <w:rsid w:val="007424EE"/>
    <w:rsid w:val="00742BA3"/>
    <w:rsid w:val="0074316E"/>
    <w:rsid w:val="00745604"/>
    <w:rsid w:val="0074639C"/>
    <w:rsid w:val="007510D7"/>
    <w:rsid w:val="00754831"/>
    <w:rsid w:val="00754E9E"/>
    <w:rsid w:val="00755CA4"/>
    <w:rsid w:val="00756ADC"/>
    <w:rsid w:val="0076132B"/>
    <w:rsid w:val="00762BC4"/>
    <w:rsid w:val="00764074"/>
    <w:rsid w:val="0076437D"/>
    <w:rsid w:val="007643F4"/>
    <w:rsid w:val="00764ABB"/>
    <w:rsid w:val="00764AF6"/>
    <w:rsid w:val="00766F95"/>
    <w:rsid w:val="00767D70"/>
    <w:rsid w:val="00772564"/>
    <w:rsid w:val="00773B32"/>
    <w:rsid w:val="00775A5E"/>
    <w:rsid w:val="00777A99"/>
    <w:rsid w:val="00784D76"/>
    <w:rsid w:val="00785C99"/>
    <w:rsid w:val="0078681D"/>
    <w:rsid w:val="00787637"/>
    <w:rsid w:val="00790239"/>
    <w:rsid w:val="007912A6"/>
    <w:rsid w:val="0079149D"/>
    <w:rsid w:val="007931B4"/>
    <w:rsid w:val="007935FF"/>
    <w:rsid w:val="00793F8E"/>
    <w:rsid w:val="00794F90"/>
    <w:rsid w:val="007A1B44"/>
    <w:rsid w:val="007A20E4"/>
    <w:rsid w:val="007A577A"/>
    <w:rsid w:val="007A62CA"/>
    <w:rsid w:val="007A734A"/>
    <w:rsid w:val="007B0AD7"/>
    <w:rsid w:val="007B1E98"/>
    <w:rsid w:val="007B523F"/>
    <w:rsid w:val="007C2F23"/>
    <w:rsid w:val="007C31B4"/>
    <w:rsid w:val="007C40F1"/>
    <w:rsid w:val="007C4BB2"/>
    <w:rsid w:val="007C4C50"/>
    <w:rsid w:val="007C6847"/>
    <w:rsid w:val="007D176A"/>
    <w:rsid w:val="007D52DE"/>
    <w:rsid w:val="007D64B3"/>
    <w:rsid w:val="007D6818"/>
    <w:rsid w:val="007D683D"/>
    <w:rsid w:val="007D6FD1"/>
    <w:rsid w:val="007E1E14"/>
    <w:rsid w:val="007E63A0"/>
    <w:rsid w:val="007E6F1B"/>
    <w:rsid w:val="007E700F"/>
    <w:rsid w:val="007E75B3"/>
    <w:rsid w:val="007E79D1"/>
    <w:rsid w:val="007F122F"/>
    <w:rsid w:val="007F1AB3"/>
    <w:rsid w:val="007F244E"/>
    <w:rsid w:val="007F75A8"/>
    <w:rsid w:val="00800CD3"/>
    <w:rsid w:val="0080384D"/>
    <w:rsid w:val="0080745A"/>
    <w:rsid w:val="00810E98"/>
    <w:rsid w:val="00812F28"/>
    <w:rsid w:val="00814AD8"/>
    <w:rsid w:val="008175EE"/>
    <w:rsid w:val="0082297E"/>
    <w:rsid w:val="0082353C"/>
    <w:rsid w:val="008238F0"/>
    <w:rsid w:val="00823AB1"/>
    <w:rsid w:val="0082403B"/>
    <w:rsid w:val="00824B39"/>
    <w:rsid w:val="00824C19"/>
    <w:rsid w:val="00824DE2"/>
    <w:rsid w:val="00825221"/>
    <w:rsid w:val="0082531B"/>
    <w:rsid w:val="00825FDE"/>
    <w:rsid w:val="00826BD4"/>
    <w:rsid w:val="00831894"/>
    <w:rsid w:val="0083408B"/>
    <w:rsid w:val="00835208"/>
    <w:rsid w:val="00841A5E"/>
    <w:rsid w:val="008431C8"/>
    <w:rsid w:val="00845BAA"/>
    <w:rsid w:val="00852CD4"/>
    <w:rsid w:val="008532B4"/>
    <w:rsid w:val="00853AAF"/>
    <w:rsid w:val="00854D17"/>
    <w:rsid w:val="008554C6"/>
    <w:rsid w:val="00862A8D"/>
    <w:rsid w:val="00865953"/>
    <w:rsid w:val="00870150"/>
    <w:rsid w:val="00870924"/>
    <w:rsid w:val="00872871"/>
    <w:rsid w:val="00872A38"/>
    <w:rsid w:val="00875B93"/>
    <w:rsid w:val="00876039"/>
    <w:rsid w:val="00876588"/>
    <w:rsid w:val="00877D2A"/>
    <w:rsid w:val="00882B09"/>
    <w:rsid w:val="00883CA8"/>
    <w:rsid w:val="00884630"/>
    <w:rsid w:val="00885AE4"/>
    <w:rsid w:val="0088784F"/>
    <w:rsid w:val="0089097E"/>
    <w:rsid w:val="00893E09"/>
    <w:rsid w:val="008963D7"/>
    <w:rsid w:val="00896759"/>
    <w:rsid w:val="008A2FB8"/>
    <w:rsid w:val="008A469D"/>
    <w:rsid w:val="008A61B4"/>
    <w:rsid w:val="008A709F"/>
    <w:rsid w:val="008B0C1E"/>
    <w:rsid w:val="008B5DE1"/>
    <w:rsid w:val="008B6E5D"/>
    <w:rsid w:val="008B7902"/>
    <w:rsid w:val="008C0023"/>
    <w:rsid w:val="008C457D"/>
    <w:rsid w:val="008C6689"/>
    <w:rsid w:val="008C7881"/>
    <w:rsid w:val="008D0063"/>
    <w:rsid w:val="008D06BE"/>
    <w:rsid w:val="008D0DED"/>
    <w:rsid w:val="008D15B6"/>
    <w:rsid w:val="008D1DD0"/>
    <w:rsid w:val="008D3044"/>
    <w:rsid w:val="008D3694"/>
    <w:rsid w:val="008D3AF6"/>
    <w:rsid w:val="008D4465"/>
    <w:rsid w:val="008D487B"/>
    <w:rsid w:val="008D4E5C"/>
    <w:rsid w:val="008D659D"/>
    <w:rsid w:val="008D662D"/>
    <w:rsid w:val="008D6EE3"/>
    <w:rsid w:val="008D7554"/>
    <w:rsid w:val="008D7C52"/>
    <w:rsid w:val="008E22E9"/>
    <w:rsid w:val="008E4746"/>
    <w:rsid w:val="008E6A9E"/>
    <w:rsid w:val="008F23D4"/>
    <w:rsid w:val="008F3DD3"/>
    <w:rsid w:val="008F4025"/>
    <w:rsid w:val="008F51ED"/>
    <w:rsid w:val="008F5353"/>
    <w:rsid w:val="008F538A"/>
    <w:rsid w:val="008F5856"/>
    <w:rsid w:val="008F5DD7"/>
    <w:rsid w:val="008F67EC"/>
    <w:rsid w:val="008F6907"/>
    <w:rsid w:val="008F6DCF"/>
    <w:rsid w:val="008F7648"/>
    <w:rsid w:val="0090019E"/>
    <w:rsid w:val="0090089B"/>
    <w:rsid w:val="00902CCF"/>
    <w:rsid w:val="00902F86"/>
    <w:rsid w:val="009057A1"/>
    <w:rsid w:val="00906820"/>
    <w:rsid w:val="00906D0D"/>
    <w:rsid w:val="00907BFB"/>
    <w:rsid w:val="00912AF8"/>
    <w:rsid w:val="00917789"/>
    <w:rsid w:val="00923308"/>
    <w:rsid w:val="00925E2D"/>
    <w:rsid w:val="00926AE1"/>
    <w:rsid w:val="00930227"/>
    <w:rsid w:val="009302C5"/>
    <w:rsid w:val="0093041A"/>
    <w:rsid w:val="00934D0D"/>
    <w:rsid w:val="009355A5"/>
    <w:rsid w:val="00936C0B"/>
    <w:rsid w:val="009378C1"/>
    <w:rsid w:val="00941CF2"/>
    <w:rsid w:val="009436E7"/>
    <w:rsid w:val="009437C7"/>
    <w:rsid w:val="00943AC5"/>
    <w:rsid w:val="009450F6"/>
    <w:rsid w:val="009457FC"/>
    <w:rsid w:val="00946255"/>
    <w:rsid w:val="00952975"/>
    <w:rsid w:val="00954E12"/>
    <w:rsid w:val="009566D3"/>
    <w:rsid w:val="00956EF2"/>
    <w:rsid w:val="0096107C"/>
    <w:rsid w:val="009624F1"/>
    <w:rsid w:val="00962B81"/>
    <w:rsid w:val="0096550D"/>
    <w:rsid w:val="00967C1D"/>
    <w:rsid w:val="00967EB6"/>
    <w:rsid w:val="00971E21"/>
    <w:rsid w:val="00972F48"/>
    <w:rsid w:val="009759EA"/>
    <w:rsid w:val="0097784D"/>
    <w:rsid w:val="00980D15"/>
    <w:rsid w:val="00981C58"/>
    <w:rsid w:val="00981E70"/>
    <w:rsid w:val="009855BB"/>
    <w:rsid w:val="00985ABB"/>
    <w:rsid w:val="009860C6"/>
    <w:rsid w:val="0098743E"/>
    <w:rsid w:val="00995379"/>
    <w:rsid w:val="009966C4"/>
    <w:rsid w:val="009A1994"/>
    <w:rsid w:val="009A4896"/>
    <w:rsid w:val="009A6C27"/>
    <w:rsid w:val="009A7F25"/>
    <w:rsid w:val="009B2F62"/>
    <w:rsid w:val="009B5842"/>
    <w:rsid w:val="009B7553"/>
    <w:rsid w:val="009C0F35"/>
    <w:rsid w:val="009C135A"/>
    <w:rsid w:val="009C3B62"/>
    <w:rsid w:val="009C6953"/>
    <w:rsid w:val="009C7343"/>
    <w:rsid w:val="009D223D"/>
    <w:rsid w:val="009D3796"/>
    <w:rsid w:val="009D5C45"/>
    <w:rsid w:val="009D758F"/>
    <w:rsid w:val="009E1D74"/>
    <w:rsid w:val="009E1DEB"/>
    <w:rsid w:val="009E247A"/>
    <w:rsid w:val="009E5A3C"/>
    <w:rsid w:val="009F06FE"/>
    <w:rsid w:val="009F1354"/>
    <w:rsid w:val="009F1E21"/>
    <w:rsid w:val="009F67A2"/>
    <w:rsid w:val="00A0009B"/>
    <w:rsid w:val="00A01DC3"/>
    <w:rsid w:val="00A02A1A"/>
    <w:rsid w:val="00A02A43"/>
    <w:rsid w:val="00A04A84"/>
    <w:rsid w:val="00A04B75"/>
    <w:rsid w:val="00A05C63"/>
    <w:rsid w:val="00A0742C"/>
    <w:rsid w:val="00A0776A"/>
    <w:rsid w:val="00A10766"/>
    <w:rsid w:val="00A11C00"/>
    <w:rsid w:val="00A127ED"/>
    <w:rsid w:val="00A12E56"/>
    <w:rsid w:val="00A13177"/>
    <w:rsid w:val="00A1347E"/>
    <w:rsid w:val="00A136C3"/>
    <w:rsid w:val="00A13EFF"/>
    <w:rsid w:val="00A145DC"/>
    <w:rsid w:val="00A22439"/>
    <w:rsid w:val="00A242F1"/>
    <w:rsid w:val="00A272C3"/>
    <w:rsid w:val="00A279A1"/>
    <w:rsid w:val="00A301FE"/>
    <w:rsid w:val="00A31B51"/>
    <w:rsid w:val="00A35011"/>
    <w:rsid w:val="00A36F65"/>
    <w:rsid w:val="00A40596"/>
    <w:rsid w:val="00A40C50"/>
    <w:rsid w:val="00A41084"/>
    <w:rsid w:val="00A425E0"/>
    <w:rsid w:val="00A4273C"/>
    <w:rsid w:val="00A42FA4"/>
    <w:rsid w:val="00A43577"/>
    <w:rsid w:val="00A43F19"/>
    <w:rsid w:val="00A44A73"/>
    <w:rsid w:val="00A44F82"/>
    <w:rsid w:val="00A457E9"/>
    <w:rsid w:val="00A50C11"/>
    <w:rsid w:val="00A50F2B"/>
    <w:rsid w:val="00A51158"/>
    <w:rsid w:val="00A5406F"/>
    <w:rsid w:val="00A547BA"/>
    <w:rsid w:val="00A553C8"/>
    <w:rsid w:val="00A56084"/>
    <w:rsid w:val="00A56E0D"/>
    <w:rsid w:val="00A57087"/>
    <w:rsid w:val="00A60116"/>
    <w:rsid w:val="00A60C39"/>
    <w:rsid w:val="00A6139E"/>
    <w:rsid w:val="00A64060"/>
    <w:rsid w:val="00A70FDC"/>
    <w:rsid w:val="00A72707"/>
    <w:rsid w:val="00A751A9"/>
    <w:rsid w:val="00A76464"/>
    <w:rsid w:val="00A776A6"/>
    <w:rsid w:val="00A77FB8"/>
    <w:rsid w:val="00A80BD0"/>
    <w:rsid w:val="00A863BB"/>
    <w:rsid w:val="00A87068"/>
    <w:rsid w:val="00A87BF0"/>
    <w:rsid w:val="00A927E2"/>
    <w:rsid w:val="00A936B0"/>
    <w:rsid w:val="00A968AC"/>
    <w:rsid w:val="00A973CB"/>
    <w:rsid w:val="00A975E0"/>
    <w:rsid w:val="00AA094F"/>
    <w:rsid w:val="00AA24B0"/>
    <w:rsid w:val="00AA3AD4"/>
    <w:rsid w:val="00AA4E9F"/>
    <w:rsid w:val="00AA5412"/>
    <w:rsid w:val="00AA5528"/>
    <w:rsid w:val="00AA5CC7"/>
    <w:rsid w:val="00AA7B57"/>
    <w:rsid w:val="00AA7BB8"/>
    <w:rsid w:val="00AB1590"/>
    <w:rsid w:val="00AB5E6B"/>
    <w:rsid w:val="00AB6EA4"/>
    <w:rsid w:val="00AC0707"/>
    <w:rsid w:val="00AC086A"/>
    <w:rsid w:val="00AC14E4"/>
    <w:rsid w:val="00AC1B25"/>
    <w:rsid w:val="00AC1E28"/>
    <w:rsid w:val="00AC2ECF"/>
    <w:rsid w:val="00AC3AF8"/>
    <w:rsid w:val="00AC4240"/>
    <w:rsid w:val="00AC758E"/>
    <w:rsid w:val="00AC7942"/>
    <w:rsid w:val="00AC7C74"/>
    <w:rsid w:val="00AD0A53"/>
    <w:rsid w:val="00AD1E53"/>
    <w:rsid w:val="00AD3C48"/>
    <w:rsid w:val="00AD4886"/>
    <w:rsid w:val="00AD5360"/>
    <w:rsid w:val="00AD53F6"/>
    <w:rsid w:val="00AD66B3"/>
    <w:rsid w:val="00AD7C2D"/>
    <w:rsid w:val="00AE055F"/>
    <w:rsid w:val="00AE26EB"/>
    <w:rsid w:val="00AE3634"/>
    <w:rsid w:val="00AE42A1"/>
    <w:rsid w:val="00AE5DB7"/>
    <w:rsid w:val="00AE64D7"/>
    <w:rsid w:val="00AF112F"/>
    <w:rsid w:val="00AF267A"/>
    <w:rsid w:val="00AF279C"/>
    <w:rsid w:val="00AF3C9D"/>
    <w:rsid w:val="00AF400E"/>
    <w:rsid w:val="00AF7240"/>
    <w:rsid w:val="00AF7F13"/>
    <w:rsid w:val="00B012A6"/>
    <w:rsid w:val="00B0174B"/>
    <w:rsid w:val="00B019E2"/>
    <w:rsid w:val="00B01A5E"/>
    <w:rsid w:val="00B026A0"/>
    <w:rsid w:val="00B02AE8"/>
    <w:rsid w:val="00B05B12"/>
    <w:rsid w:val="00B06E8C"/>
    <w:rsid w:val="00B12011"/>
    <w:rsid w:val="00B122A2"/>
    <w:rsid w:val="00B133B2"/>
    <w:rsid w:val="00B20CC1"/>
    <w:rsid w:val="00B22591"/>
    <w:rsid w:val="00B234E9"/>
    <w:rsid w:val="00B23758"/>
    <w:rsid w:val="00B25EF7"/>
    <w:rsid w:val="00B276BC"/>
    <w:rsid w:val="00B3060A"/>
    <w:rsid w:val="00B324F4"/>
    <w:rsid w:val="00B33636"/>
    <w:rsid w:val="00B33CA9"/>
    <w:rsid w:val="00B3412E"/>
    <w:rsid w:val="00B34501"/>
    <w:rsid w:val="00B34E50"/>
    <w:rsid w:val="00B43D26"/>
    <w:rsid w:val="00B44939"/>
    <w:rsid w:val="00B463E3"/>
    <w:rsid w:val="00B501F5"/>
    <w:rsid w:val="00B510AA"/>
    <w:rsid w:val="00B51BA6"/>
    <w:rsid w:val="00B51C61"/>
    <w:rsid w:val="00B52532"/>
    <w:rsid w:val="00B550EC"/>
    <w:rsid w:val="00B57E34"/>
    <w:rsid w:val="00B60294"/>
    <w:rsid w:val="00B605A2"/>
    <w:rsid w:val="00B60A34"/>
    <w:rsid w:val="00B61A13"/>
    <w:rsid w:val="00B623C8"/>
    <w:rsid w:val="00B63F8E"/>
    <w:rsid w:val="00B64609"/>
    <w:rsid w:val="00B65870"/>
    <w:rsid w:val="00B71002"/>
    <w:rsid w:val="00B723B6"/>
    <w:rsid w:val="00B72CCB"/>
    <w:rsid w:val="00B749E8"/>
    <w:rsid w:val="00B7660C"/>
    <w:rsid w:val="00B76722"/>
    <w:rsid w:val="00B768C5"/>
    <w:rsid w:val="00B769B1"/>
    <w:rsid w:val="00B8368B"/>
    <w:rsid w:val="00B86B5A"/>
    <w:rsid w:val="00B93B91"/>
    <w:rsid w:val="00B95A89"/>
    <w:rsid w:val="00BA2C1F"/>
    <w:rsid w:val="00BA4A9D"/>
    <w:rsid w:val="00BA562B"/>
    <w:rsid w:val="00BA6191"/>
    <w:rsid w:val="00BA776E"/>
    <w:rsid w:val="00BB0749"/>
    <w:rsid w:val="00BB0DAD"/>
    <w:rsid w:val="00BB1DB5"/>
    <w:rsid w:val="00BB3659"/>
    <w:rsid w:val="00BB41F6"/>
    <w:rsid w:val="00BB7A32"/>
    <w:rsid w:val="00BC2890"/>
    <w:rsid w:val="00BC2A29"/>
    <w:rsid w:val="00BC516B"/>
    <w:rsid w:val="00BC58D2"/>
    <w:rsid w:val="00BD3452"/>
    <w:rsid w:val="00BD5E71"/>
    <w:rsid w:val="00BD6548"/>
    <w:rsid w:val="00BE020B"/>
    <w:rsid w:val="00BE02BC"/>
    <w:rsid w:val="00BE1106"/>
    <w:rsid w:val="00BE1612"/>
    <w:rsid w:val="00BE1893"/>
    <w:rsid w:val="00BE44C0"/>
    <w:rsid w:val="00BE4C6F"/>
    <w:rsid w:val="00BE5FAF"/>
    <w:rsid w:val="00BF18FB"/>
    <w:rsid w:val="00BF2CFB"/>
    <w:rsid w:val="00BF3481"/>
    <w:rsid w:val="00BF37FA"/>
    <w:rsid w:val="00BF5106"/>
    <w:rsid w:val="00BF6E18"/>
    <w:rsid w:val="00BF73B1"/>
    <w:rsid w:val="00BF761D"/>
    <w:rsid w:val="00C006BF"/>
    <w:rsid w:val="00C0149F"/>
    <w:rsid w:val="00C0165D"/>
    <w:rsid w:val="00C027C7"/>
    <w:rsid w:val="00C02D36"/>
    <w:rsid w:val="00C033D2"/>
    <w:rsid w:val="00C05273"/>
    <w:rsid w:val="00C05554"/>
    <w:rsid w:val="00C06A8F"/>
    <w:rsid w:val="00C06EFA"/>
    <w:rsid w:val="00C12AF1"/>
    <w:rsid w:val="00C13481"/>
    <w:rsid w:val="00C13A92"/>
    <w:rsid w:val="00C13DCD"/>
    <w:rsid w:val="00C13DE3"/>
    <w:rsid w:val="00C14A64"/>
    <w:rsid w:val="00C14A74"/>
    <w:rsid w:val="00C172F1"/>
    <w:rsid w:val="00C17CC4"/>
    <w:rsid w:val="00C21230"/>
    <w:rsid w:val="00C232DA"/>
    <w:rsid w:val="00C2684B"/>
    <w:rsid w:val="00C26EBF"/>
    <w:rsid w:val="00C31C84"/>
    <w:rsid w:val="00C3462F"/>
    <w:rsid w:val="00C359EE"/>
    <w:rsid w:val="00C36745"/>
    <w:rsid w:val="00C4016A"/>
    <w:rsid w:val="00C46513"/>
    <w:rsid w:val="00C47FD6"/>
    <w:rsid w:val="00C518E2"/>
    <w:rsid w:val="00C51AD9"/>
    <w:rsid w:val="00C53FD8"/>
    <w:rsid w:val="00C55447"/>
    <w:rsid w:val="00C55CEF"/>
    <w:rsid w:val="00C5687F"/>
    <w:rsid w:val="00C61EDE"/>
    <w:rsid w:val="00C63C6C"/>
    <w:rsid w:val="00C6428B"/>
    <w:rsid w:val="00C64DE9"/>
    <w:rsid w:val="00C6540E"/>
    <w:rsid w:val="00C65987"/>
    <w:rsid w:val="00C74E51"/>
    <w:rsid w:val="00C76B69"/>
    <w:rsid w:val="00C77930"/>
    <w:rsid w:val="00C83007"/>
    <w:rsid w:val="00C840D5"/>
    <w:rsid w:val="00C85AB5"/>
    <w:rsid w:val="00C8653A"/>
    <w:rsid w:val="00C86622"/>
    <w:rsid w:val="00C867C0"/>
    <w:rsid w:val="00C931E0"/>
    <w:rsid w:val="00C934BC"/>
    <w:rsid w:val="00C94FE7"/>
    <w:rsid w:val="00C9571C"/>
    <w:rsid w:val="00CA065B"/>
    <w:rsid w:val="00CA19C0"/>
    <w:rsid w:val="00CA27F6"/>
    <w:rsid w:val="00CA2B22"/>
    <w:rsid w:val="00CA4F6C"/>
    <w:rsid w:val="00CA5B81"/>
    <w:rsid w:val="00CA700F"/>
    <w:rsid w:val="00CA75B7"/>
    <w:rsid w:val="00CA77F2"/>
    <w:rsid w:val="00CB0510"/>
    <w:rsid w:val="00CB1DF3"/>
    <w:rsid w:val="00CB368B"/>
    <w:rsid w:val="00CB484F"/>
    <w:rsid w:val="00CB5153"/>
    <w:rsid w:val="00CB6179"/>
    <w:rsid w:val="00CB6476"/>
    <w:rsid w:val="00CB7E2A"/>
    <w:rsid w:val="00CC27E5"/>
    <w:rsid w:val="00CC39D5"/>
    <w:rsid w:val="00CC426F"/>
    <w:rsid w:val="00CD0AAC"/>
    <w:rsid w:val="00CD2A94"/>
    <w:rsid w:val="00CD2C1C"/>
    <w:rsid w:val="00CD3B41"/>
    <w:rsid w:val="00CD3DFD"/>
    <w:rsid w:val="00CD6856"/>
    <w:rsid w:val="00CD6857"/>
    <w:rsid w:val="00CD6CBA"/>
    <w:rsid w:val="00CD7010"/>
    <w:rsid w:val="00CD7752"/>
    <w:rsid w:val="00CD7DD3"/>
    <w:rsid w:val="00CE08BE"/>
    <w:rsid w:val="00CE2B20"/>
    <w:rsid w:val="00CE6963"/>
    <w:rsid w:val="00CE740A"/>
    <w:rsid w:val="00CE7EF2"/>
    <w:rsid w:val="00CF0315"/>
    <w:rsid w:val="00CF0A6F"/>
    <w:rsid w:val="00CF12C6"/>
    <w:rsid w:val="00CF2180"/>
    <w:rsid w:val="00CF2CBC"/>
    <w:rsid w:val="00CF2F32"/>
    <w:rsid w:val="00D000EF"/>
    <w:rsid w:val="00D01482"/>
    <w:rsid w:val="00D024CE"/>
    <w:rsid w:val="00D04F01"/>
    <w:rsid w:val="00D04FE3"/>
    <w:rsid w:val="00D05B20"/>
    <w:rsid w:val="00D06B3C"/>
    <w:rsid w:val="00D07256"/>
    <w:rsid w:val="00D1173E"/>
    <w:rsid w:val="00D12B48"/>
    <w:rsid w:val="00D12E03"/>
    <w:rsid w:val="00D1544D"/>
    <w:rsid w:val="00D1630B"/>
    <w:rsid w:val="00D202E1"/>
    <w:rsid w:val="00D20F1B"/>
    <w:rsid w:val="00D224FF"/>
    <w:rsid w:val="00D23D1B"/>
    <w:rsid w:val="00D24A9C"/>
    <w:rsid w:val="00D2717B"/>
    <w:rsid w:val="00D30261"/>
    <w:rsid w:val="00D31856"/>
    <w:rsid w:val="00D31B50"/>
    <w:rsid w:val="00D33947"/>
    <w:rsid w:val="00D33F6B"/>
    <w:rsid w:val="00D35E9E"/>
    <w:rsid w:val="00D379BD"/>
    <w:rsid w:val="00D379EA"/>
    <w:rsid w:val="00D40020"/>
    <w:rsid w:val="00D40843"/>
    <w:rsid w:val="00D40F9C"/>
    <w:rsid w:val="00D41296"/>
    <w:rsid w:val="00D415F7"/>
    <w:rsid w:val="00D41745"/>
    <w:rsid w:val="00D5127B"/>
    <w:rsid w:val="00D57AC8"/>
    <w:rsid w:val="00D60102"/>
    <w:rsid w:val="00D61D61"/>
    <w:rsid w:val="00D61DC0"/>
    <w:rsid w:val="00D62E59"/>
    <w:rsid w:val="00D63271"/>
    <w:rsid w:val="00D64A54"/>
    <w:rsid w:val="00D64D76"/>
    <w:rsid w:val="00D65089"/>
    <w:rsid w:val="00D65C45"/>
    <w:rsid w:val="00D6740E"/>
    <w:rsid w:val="00D72180"/>
    <w:rsid w:val="00D72529"/>
    <w:rsid w:val="00D73340"/>
    <w:rsid w:val="00D75C8B"/>
    <w:rsid w:val="00D75E1B"/>
    <w:rsid w:val="00D81397"/>
    <w:rsid w:val="00D815B8"/>
    <w:rsid w:val="00D82BC4"/>
    <w:rsid w:val="00D83287"/>
    <w:rsid w:val="00D85EEF"/>
    <w:rsid w:val="00D91FA4"/>
    <w:rsid w:val="00D92F1E"/>
    <w:rsid w:val="00D9535B"/>
    <w:rsid w:val="00D95F10"/>
    <w:rsid w:val="00D96FFE"/>
    <w:rsid w:val="00DA34A0"/>
    <w:rsid w:val="00DA5F89"/>
    <w:rsid w:val="00DA648E"/>
    <w:rsid w:val="00DA69A5"/>
    <w:rsid w:val="00DA7CB7"/>
    <w:rsid w:val="00DB6D76"/>
    <w:rsid w:val="00DB7059"/>
    <w:rsid w:val="00DC1F2A"/>
    <w:rsid w:val="00DC2CC6"/>
    <w:rsid w:val="00DC3A88"/>
    <w:rsid w:val="00DC426B"/>
    <w:rsid w:val="00DC4509"/>
    <w:rsid w:val="00DD0478"/>
    <w:rsid w:val="00DD0BD1"/>
    <w:rsid w:val="00DD1A83"/>
    <w:rsid w:val="00DE1EC4"/>
    <w:rsid w:val="00DE3856"/>
    <w:rsid w:val="00DE390B"/>
    <w:rsid w:val="00DE56E0"/>
    <w:rsid w:val="00DE5A1A"/>
    <w:rsid w:val="00DE5EA3"/>
    <w:rsid w:val="00DE5FF8"/>
    <w:rsid w:val="00DE64A3"/>
    <w:rsid w:val="00DE6AB6"/>
    <w:rsid w:val="00DE70D6"/>
    <w:rsid w:val="00DE798F"/>
    <w:rsid w:val="00DE7DDD"/>
    <w:rsid w:val="00DE7EEB"/>
    <w:rsid w:val="00DF0463"/>
    <w:rsid w:val="00DF195D"/>
    <w:rsid w:val="00DF1B1F"/>
    <w:rsid w:val="00DF2341"/>
    <w:rsid w:val="00DF32FD"/>
    <w:rsid w:val="00DF4432"/>
    <w:rsid w:val="00DF4949"/>
    <w:rsid w:val="00DF5675"/>
    <w:rsid w:val="00DF706F"/>
    <w:rsid w:val="00DF7E8F"/>
    <w:rsid w:val="00E01BE4"/>
    <w:rsid w:val="00E02C35"/>
    <w:rsid w:val="00E03452"/>
    <w:rsid w:val="00E05962"/>
    <w:rsid w:val="00E0689D"/>
    <w:rsid w:val="00E07C94"/>
    <w:rsid w:val="00E10AD8"/>
    <w:rsid w:val="00E1138A"/>
    <w:rsid w:val="00E14498"/>
    <w:rsid w:val="00E14706"/>
    <w:rsid w:val="00E16C83"/>
    <w:rsid w:val="00E21054"/>
    <w:rsid w:val="00E2362A"/>
    <w:rsid w:val="00E23776"/>
    <w:rsid w:val="00E24615"/>
    <w:rsid w:val="00E24D0F"/>
    <w:rsid w:val="00E24D9B"/>
    <w:rsid w:val="00E27372"/>
    <w:rsid w:val="00E30D9F"/>
    <w:rsid w:val="00E32398"/>
    <w:rsid w:val="00E33AAE"/>
    <w:rsid w:val="00E3433F"/>
    <w:rsid w:val="00E34708"/>
    <w:rsid w:val="00E364CD"/>
    <w:rsid w:val="00E378E7"/>
    <w:rsid w:val="00E37F8D"/>
    <w:rsid w:val="00E4033E"/>
    <w:rsid w:val="00E41DEE"/>
    <w:rsid w:val="00E43977"/>
    <w:rsid w:val="00E43CF9"/>
    <w:rsid w:val="00E44F44"/>
    <w:rsid w:val="00E52E3C"/>
    <w:rsid w:val="00E52FEB"/>
    <w:rsid w:val="00E53093"/>
    <w:rsid w:val="00E55708"/>
    <w:rsid w:val="00E57EB3"/>
    <w:rsid w:val="00E61DDA"/>
    <w:rsid w:val="00E62E2B"/>
    <w:rsid w:val="00E63F67"/>
    <w:rsid w:val="00E6485C"/>
    <w:rsid w:val="00E66A0B"/>
    <w:rsid w:val="00E67D11"/>
    <w:rsid w:val="00E70094"/>
    <w:rsid w:val="00E749A1"/>
    <w:rsid w:val="00E75009"/>
    <w:rsid w:val="00E75FFC"/>
    <w:rsid w:val="00E775E5"/>
    <w:rsid w:val="00E808F3"/>
    <w:rsid w:val="00E81571"/>
    <w:rsid w:val="00E83693"/>
    <w:rsid w:val="00E84A37"/>
    <w:rsid w:val="00E860F6"/>
    <w:rsid w:val="00E8741A"/>
    <w:rsid w:val="00E92723"/>
    <w:rsid w:val="00E92933"/>
    <w:rsid w:val="00E93EFD"/>
    <w:rsid w:val="00EA1191"/>
    <w:rsid w:val="00EA1C88"/>
    <w:rsid w:val="00EA30A6"/>
    <w:rsid w:val="00EA4AEF"/>
    <w:rsid w:val="00EB053E"/>
    <w:rsid w:val="00EB2457"/>
    <w:rsid w:val="00EB2C70"/>
    <w:rsid w:val="00EB396D"/>
    <w:rsid w:val="00EB3F6F"/>
    <w:rsid w:val="00EB40BB"/>
    <w:rsid w:val="00EB4DCC"/>
    <w:rsid w:val="00EB724B"/>
    <w:rsid w:val="00EC04B8"/>
    <w:rsid w:val="00EC2D75"/>
    <w:rsid w:val="00EC3DDF"/>
    <w:rsid w:val="00EC7413"/>
    <w:rsid w:val="00ED103D"/>
    <w:rsid w:val="00ED664C"/>
    <w:rsid w:val="00EE0010"/>
    <w:rsid w:val="00EE0641"/>
    <w:rsid w:val="00EE11D5"/>
    <w:rsid w:val="00EE378F"/>
    <w:rsid w:val="00EE3E8C"/>
    <w:rsid w:val="00EE598F"/>
    <w:rsid w:val="00EE607D"/>
    <w:rsid w:val="00EE747A"/>
    <w:rsid w:val="00EE775A"/>
    <w:rsid w:val="00EF0A93"/>
    <w:rsid w:val="00EF2171"/>
    <w:rsid w:val="00EF3E0D"/>
    <w:rsid w:val="00EF7542"/>
    <w:rsid w:val="00EF7C8D"/>
    <w:rsid w:val="00F004A5"/>
    <w:rsid w:val="00F00878"/>
    <w:rsid w:val="00F01512"/>
    <w:rsid w:val="00F0429F"/>
    <w:rsid w:val="00F05292"/>
    <w:rsid w:val="00F06196"/>
    <w:rsid w:val="00F0658E"/>
    <w:rsid w:val="00F07784"/>
    <w:rsid w:val="00F112B4"/>
    <w:rsid w:val="00F1201E"/>
    <w:rsid w:val="00F140B4"/>
    <w:rsid w:val="00F152C8"/>
    <w:rsid w:val="00F222DC"/>
    <w:rsid w:val="00F23573"/>
    <w:rsid w:val="00F25107"/>
    <w:rsid w:val="00F25164"/>
    <w:rsid w:val="00F25E62"/>
    <w:rsid w:val="00F26E87"/>
    <w:rsid w:val="00F27007"/>
    <w:rsid w:val="00F30266"/>
    <w:rsid w:val="00F3057F"/>
    <w:rsid w:val="00F32ED7"/>
    <w:rsid w:val="00F3380E"/>
    <w:rsid w:val="00F34204"/>
    <w:rsid w:val="00F36572"/>
    <w:rsid w:val="00F37496"/>
    <w:rsid w:val="00F42ACC"/>
    <w:rsid w:val="00F42D1E"/>
    <w:rsid w:val="00F45198"/>
    <w:rsid w:val="00F45212"/>
    <w:rsid w:val="00F45482"/>
    <w:rsid w:val="00F45D6C"/>
    <w:rsid w:val="00F46EC7"/>
    <w:rsid w:val="00F4792C"/>
    <w:rsid w:val="00F50828"/>
    <w:rsid w:val="00F51111"/>
    <w:rsid w:val="00F51CF8"/>
    <w:rsid w:val="00F52F86"/>
    <w:rsid w:val="00F55075"/>
    <w:rsid w:val="00F55CE9"/>
    <w:rsid w:val="00F55ECB"/>
    <w:rsid w:val="00F60323"/>
    <w:rsid w:val="00F60B23"/>
    <w:rsid w:val="00F622F9"/>
    <w:rsid w:val="00F622FB"/>
    <w:rsid w:val="00F627F6"/>
    <w:rsid w:val="00F62CC6"/>
    <w:rsid w:val="00F652E4"/>
    <w:rsid w:val="00F65858"/>
    <w:rsid w:val="00F6762F"/>
    <w:rsid w:val="00F7010F"/>
    <w:rsid w:val="00F72054"/>
    <w:rsid w:val="00F736DE"/>
    <w:rsid w:val="00F73BD5"/>
    <w:rsid w:val="00F7569B"/>
    <w:rsid w:val="00F801BC"/>
    <w:rsid w:val="00F801C5"/>
    <w:rsid w:val="00F81573"/>
    <w:rsid w:val="00F81DCB"/>
    <w:rsid w:val="00F829AC"/>
    <w:rsid w:val="00F84D9F"/>
    <w:rsid w:val="00F91C78"/>
    <w:rsid w:val="00F93744"/>
    <w:rsid w:val="00F968BF"/>
    <w:rsid w:val="00F96B9C"/>
    <w:rsid w:val="00F96F45"/>
    <w:rsid w:val="00F97391"/>
    <w:rsid w:val="00FA0F80"/>
    <w:rsid w:val="00FA2B7E"/>
    <w:rsid w:val="00FA7CE2"/>
    <w:rsid w:val="00FB206B"/>
    <w:rsid w:val="00FB247E"/>
    <w:rsid w:val="00FB34F8"/>
    <w:rsid w:val="00FB56B9"/>
    <w:rsid w:val="00FC1CB4"/>
    <w:rsid w:val="00FC28F9"/>
    <w:rsid w:val="00FC399B"/>
    <w:rsid w:val="00FC4449"/>
    <w:rsid w:val="00FC6DE5"/>
    <w:rsid w:val="00FD0CB9"/>
    <w:rsid w:val="00FD434F"/>
    <w:rsid w:val="00FD47A1"/>
    <w:rsid w:val="00FD5376"/>
    <w:rsid w:val="00FE1777"/>
    <w:rsid w:val="00FE1DED"/>
    <w:rsid w:val="00FE20C8"/>
    <w:rsid w:val="00FE270B"/>
    <w:rsid w:val="00FE3FB9"/>
    <w:rsid w:val="00FE79BF"/>
    <w:rsid w:val="00FE7F7B"/>
    <w:rsid w:val="00FF1136"/>
    <w:rsid w:val="00FF1D79"/>
    <w:rsid w:val="00FF60D7"/>
    <w:rsid w:val="00FF7BD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D40F9C"/>
    <w:pPr>
      <w:tabs>
        <w:tab w:val="center" w:pos="4680"/>
        <w:tab w:val="right" w:pos="9360"/>
      </w:tabs>
      <w:spacing w:after="0" w:line="240" w:lineRule="auto"/>
    </w:pPr>
    <w:rPr>
      <w:rFonts w:ascii="Calibri" w:eastAsia="Times New Roman" w:hAnsi="Calibri" w:cs="Times New Roman"/>
    </w:rPr>
  </w:style>
  <w:style w:type="character" w:customStyle="1" w:styleId="HeaderChar">
    <w:name w:val="Header Char"/>
    <w:basedOn w:val="DefaultParagraphFont"/>
    <w:link w:val="Header"/>
    <w:uiPriority w:val="99"/>
    <w:rsid w:val="00D40F9C"/>
    <w:rPr>
      <w:rFonts w:ascii="Calibri" w:eastAsia="Times New Roman" w:hAnsi="Calibri" w:cs="Times New Roman"/>
    </w:rPr>
  </w:style>
  <w:style w:type="paragraph" w:styleId="Footer">
    <w:name w:val="footer"/>
    <w:basedOn w:val="Normal"/>
    <w:link w:val="FooterChar"/>
    <w:uiPriority w:val="99"/>
    <w:unhideWhenUsed/>
    <w:rsid w:val="00D40F9C"/>
    <w:pPr>
      <w:tabs>
        <w:tab w:val="center" w:pos="4680"/>
        <w:tab w:val="right" w:pos="9360"/>
      </w:tabs>
      <w:spacing w:after="0" w:line="240" w:lineRule="auto"/>
    </w:pPr>
    <w:rPr>
      <w:rFonts w:ascii="Calibri" w:eastAsia="Times New Roman" w:hAnsi="Calibri" w:cs="Times New Roman"/>
    </w:rPr>
  </w:style>
  <w:style w:type="character" w:customStyle="1" w:styleId="FooterChar">
    <w:name w:val="Footer Char"/>
    <w:basedOn w:val="DefaultParagraphFont"/>
    <w:link w:val="Footer"/>
    <w:uiPriority w:val="99"/>
    <w:rsid w:val="00D40F9C"/>
    <w:rPr>
      <w:rFonts w:ascii="Calibri" w:eastAsia="Times New Roman" w:hAnsi="Calibri" w:cs="Times New Roman"/>
    </w:rPr>
  </w:style>
  <w:style w:type="paragraph" w:styleId="ListParagraph">
    <w:name w:val="List Paragraph"/>
    <w:basedOn w:val="Normal"/>
    <w:uiPriority w:val="34"/>
    <w:qFormat/>
    <w:rsid w:val="00D40F9C"/>
    <w:pPr>
      <w:ind w:left="720"/>
      <w:contextualSpacing/>
    </w:pPr>
    <w:rPr>
      <w:rFonts w:ascii="Calibri" w:eastAsia="Times New Roman" w:hAnsi="Calibri" w:cs="Times New Roma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40F9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40F9C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4A4CD1"/>
    <w:rPr>
      <w:color w:val="808080"/>
    </w:rPr>
  </w:style>
  <w:style w:type="table" w:styleId="TableGrid">
    <w:name w:val="Table Grid"/>
    <w:basedOn w:val="TableNormal"/>
    <w:uiPriority w:val="59"/>
    <w:rsid w:val="0042638F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D40F9C"/>
    <w:pPr>
      <w:tabs>
        <w:tab w:val="center" w:pos="4680"/>
        <w:tab w:val="right" w:pos="9360"/>
      </w:tabs>
      <w:spacing w:after="0" w:line="240" w:lineRule="auto"/>
    </w:pPr>
    <w:rPr>
      <w:rFonts w:ascii="Calibri" w:eastAsia="Times New Roman" w:hAnsi="Calibri" w:cs="Times New Roman"/>
    </w:rPr>
  </w:style>
  <w:style w:type="character" w:customStyle="1" w:styleId="HeaderChar">
    <w:name w:val="Header Char"/>
    <w:basedOn w:val="DefaultParagraphFont"/>
    <w:link w:val="Header"/>
    <w:uiPriority w:val="99"/>
    <w:rsid w:val="00D40F9C"/>
    <w:rPr>
      <w:rFonts w:ascii="Calibri" w:eastAsia="Times New Roman" w:hAnsi="Calibri" w:cs="Times New Roman"/>
    </w:rPr>
  </w:style>
  <w:style w:type="paragraph" w:styleId="Footer">
    <w:name w:val="footer"/>
    <w:basedOn w:val="Normal"/>
    <w:link w:val="FooterChar"/>
    <w:uiPriority w:val="99"/>
    <w:unhideWhenUsed/>
    <w:rsid w:val="00D40F9C"/>
    <w:pPr>
      <w:tabs>
        <w:tab w:val="center" w:pos="4680"/>
        <w:tab w:val="right" w:pos="9360"/>
      </w:tabs>
      <w:spacing w:after="0" w:line="240" w:lineRule="auto"/>
    </w:pPr>
    <w:rPr>
      <w:rFonts w:ascii="Calibri" w:eastAsia="Times New Roman" w:hAnsi="Calibri" w:cs="Times New Roman"/>
    </w:rPr>
  </w:style>
  <w:style w:type="character" w:customStyle="1" w:styleId="FooterChar">
    <w:name w:val="Footer Char"/>
    <w:basedOn w:val="DefaultParagraphFont"/>
    <w:link w:val="Footer"/>
    <w:uiPriority w:val="99"/>
    <w:rsid w:val="00D40F9C"/>
    <w:rPr>
      <w:rFonts w:ascii="Calibri" w:eastAsia="Times New Roman" w:hAnsi="Calibri" w:cs="Times New Roman"/>
    </w:rPr>
  </w:style>
  <w:style w:type="paragraph" w:styleId="ListParagraph">
    <w:name w:val="List Paragraph"/>
    <w:basedOn w:val="Normal"/>
    <w:uiPriority w:val="34"/>
    <w:qFormat/>
    <w:rsid w:val="00D40F9C"/>
    <w:pPr>
      <w:ind w:left="720"/>
      <w:contextualSpacing/>
    </w:pPr>
    <w:rPr>
      <w:rFonts w:ascii="Calibri" w:eastAsia="Times New Roman" w:hAnsi="Calibri" w:cs="Times New Roma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40F9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40F9C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4A4CD1"/>
    <w:rPr>
      <w:color w:val="808080"/>
    </w:rPr>
  </w:style>
  <w:style w:type="table" w:styleId="TableGrid">
    <w:name w:val="Table Grid"/>
    <w:basedOn w:val="TableNormal"/>
    <w:uiPriority w:val="59"/>
    <w:rsid w:val="0042638F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3.e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oleObject" Target="embeddings/oleObject16.bin"/><Relationship Id="rId3" Type="http://schemas.openxmlformats.org/officeDocument/2006/relationships/styles" Target="styles.xml"/><Relationship Id="rId21" Type="http://schemas.openxmlformats.org/officeDocument/2006/relationships/image" Target="media/image7.wmf"/><Relationship Id="rId34" Type="http://schemas.openxmlformats.org/officeDocument/2006/relationships/oleObject" Target="embeddings/oleObject13.bin"/><Relationship Id="rId42" Type="http://schemas.openxmlformats.org/officeDocument/2006/relationships/fontTable" Target="fontTable.xml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image" Target="media/image15.wmf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1.wmf"/><Relationship Id="rId41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e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oleObject" Target="embeddings/oleObject15.bin"/><Relationship Id="rId40" Type="http://schemas.openxmlformats.org/officeDocument/2006/relationships/header" Target="header1.xml"/><Relationship Id="rId5" Type="http://schemas.openxmlformats.org/officeDocument/2006/relationships/settings" Target="settings.xml"/><Relationship Id="rId15" Type="http://schemas.openxmlformats.org/officeDocument/2006/relationships/image" Target="media/image4.e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36" Type="http://schemas.openxmlformats.org/officeDocument/2006/relationships/image" Target="media/image14.wmf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31" Type="http://schemas.openxmlformats.org/officeDocument/2006/relationships/image" Target="media/image12.wmf"/><Relationship Id="rId44" Type="http://schemas.openxmlformats.org/officeDocument/2006/relationships/theme" Target="theme/theme1.xml"/><Relationship Id="rId4" Type="http://schemas.microsoft.com/office/2007/relationships/stylesWithEffects" Target="stylesWithEffects.xml"/><Relationship Id="rId9" Type="http://schemas.openxmlformats.org/officeDocument/2006/relationships/image" Target="media/image1.e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emf"/><Relationship Id="rId30" Type="http://schemas.openxmlformats.org/officeDocument/2006/relationships/oleObject" Target="embeddings/oleObject11.bin"/><Relationship Id="rId35" Type="http://schemas.openxmlformats.org/officeDocument/2006/relationships/oleObject" Target="embeddings/oleObject14.bin"/><Relationship Id="rId43" Type="http://schemas.openxmlformats.org/officeDocument/2006/relationships/glossaryDocument" Target="glossary/document.xm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settings" Target="settings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5" Type="http://schemas.openxmlformats.org/officeDocument/2006/relationships/fontTable" Target="fontTable.xml"/><Relationship Id="rId4" Type="http://schemas.openxmlformats.org/officeDocument/2006/relationships/webSettings" Target="webSettings.xml"/></Relationships>
</file>

<file path=word/glossary/document.xml><?xml version="1.0" encoding="utf-8"?>
<w:glossary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Parts>
    <w:docPart>
      <w:docPartPr>
        <w:name w:val="801996B537004560A1D1A3182E62A8F5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1DEF1C8B-0797-4DB8-8958-DB0AE9C7E0E3}"/>
      </w:docPartPr>
      <w:docPartBody>
        <w:p w:rsidR="002E19A2" w:rsidRDefault="00803163" w:rsidP="00803163">
          <w:pPr>
            <w:pStyle w:val="801996B537004560A1D1A3182E62A8F5"/>
          </w:pPr>
          <w:r>
            <w:rPr>
              <w:rFonts w:asciiTheme="majorHAnsi" w:eastAsiaTheme="majorEastAsia" w:hAnsiTheme="majorHAnsi" w:cstheme="majorBidi"/>
              <w:color w:val="4F81BD" w:themeColor="accent1"/>
              <w:sz w:val="24"/>
              <w:szCs w:val="24"/>
            </w:rPr>
            <w:t>[Type the document title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view w:val="normal"/>
  <w:revisionView w:inkAnnotations="0"/>
  <w:defaultTabStop w:val="720"/>
  <w:characterSpacingControl w:val="doNotCompress"/>
  <w:compat>
    <w:useFELayout/>
    <w:compatSetting w:name="compatibilityMode" w:uri="http://schemas.microsoft.com/office/word" w:val="12"/>
  </w:compat>
  <w:rsids>
    <w:rsidRoot w:val="00803163"/>
    <w:rsid w:val="00153115"/>
    <w:rsid w:val="00250A5F"/>
    <w:rsid w:val="002E19A2"/>
    <w:rsid w:val="00411AF5"/>
    <w:rsid w:val="0058039E"/>
    <w:rsid w:val="007864F8"/>
    <w:rsid w:val="00803163"/>
    <w:rsid w:val="00B34E6B"/>
    <w:rsid w:val="00C12C82"/>
    <w:rsid w:val="00D55B1F"/>
    <w:rsid w:val="00DD6AA1"/>
    <w:rsid w:val="00F00F93"/>
    <w:rsid w:val="00F5254F"/>
    <w:rsid w:val="00FA5BA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E19A2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801996B537004560A1D1A3182E62A8F5">
    <w:name w:val="801996B537004560A1D1A3182E62A8F5"/>
    <w:rsid w:val="00803163"/>
  </w:style>
  <w:style w:type="paragraph" w:customStyle="1" w:styleId="F2861D98F9904940932E0A458A8D357C">
    <w:name w:val="F2861D98F9904940932E0A458A8D357C"/>
    <w:rsid w:val="00803163"/>
  </w:style>
  <w:style w:type="character" w:styleId="PlaceholderText">
    <w:name w:val="Placeholder Text"/>
    <w:basedOn w:val="DefaultParagraphFont"/>
    <w:uiPriority w:val="99"/>
    <w:semiHidden/>
    <w:rsid w:val="00DD6AA1"/>
    <w:rPr>
      <w:color w:val="808080"/>
    </w:rPr>
  </w:style>
</w:styles>
</file>

<file path=word/glossary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CoverPageProperties xmlns="http://schemas.microsoft.com/office/2006/coverPageProps">
  <PublishDate>2012-08-29T00:00:00</PublishDate>
  <Abstract/>
  <CompanyAddress/>
  <CompanyPhone/>
  <CompanyFax/>
  <CompanyEmail/>
</CoverPageProperties>
</file>

<file path=customXml/itemProps1.xml><?xml version="1.0" encoding="utf-8"?>
<ds:datastoreItem xmlns:ds="http://schemas.openxmlformats.org/officeDocument/2006/customXml" ds:itemID="{55AF091B-3C7A-41E3-B477-F2FDAA23CFDA}">
  <ds:schemaRefs>
    <ds:schemaRef ds:uri="http://schemas.microsoft.com/office/2006/coverPageProp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4</Pages>
  <Words>357</Words>
  <Characters>2038</Characters>
  <Application>Microsoft Office Word</Application>
  <DocSecurity>0</DocSecurity>
  <Lines>16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Functions</vt:lpstr>
    </vt:vector>
  </TitlesOfParts>
  <Company>Fort Lewis College</Company>
  <LinksUpToDate>false</LinksUpToDate>
  <CharactersWithSpaces>239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unctions</dc:title>
  <dc:creator>Helpline</dc:creator>
  <cp:lastModifiedBy>Windows User</cp:lastModifiedBy>
  <cp:revision>7</cp:revision>
  <cp:lastPrinted>2012-08-24T20:43:00Z</cp:lastPrinted>
  <dcterms:created xsi:type="dcterms:W3CDTF">2012-12-22T23:25:00Z</dcterms:created>
  <dcterms:modified xsi:type="dcterms:W3CDTF">2014-01-06T17:4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